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2C5C19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7pt;height:33.8pt" o:ole="">
            <v:imagedata r:id="rId28" o:title=""/>
          </v:shape>
          <o:OLEObject Type="Embed" ProgID="ChemDraw.Document.6.0" ShapeID="_x0000_i1026" DrawAspect="Content" ObjectID="_1759817454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HXxkAIAAHY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35QfspECAAB2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5pt;height:143.35pt" o:ole="">
            <v:imagedata r:id="rId38" o:title=""/>
          </v:shape>
          <o:OLEObject Type="Embed" ProgID="ChemDraw.Document.6.0" ShapeID="_x0000_i1027" DrawAspect="Content" ObjectID="_1759817455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JsH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4NQn&#10;0/i0gfLw4IiDbs685esav/0d8+GBOfywOIK4LMJXPKSCpqDQ3yipwP187z3aY7+jlpIGB7Wg/seO&#10;OUGJ+mJwEi5Hk0mc7CRMpvMxCu61ZvNaY3b6BrBDRriWLE/XaB/U8Sod6BfcKasYFVXMcIxdUB7c&#10;UbgJ3QLBrcTFapXMcJotC3fmyfIIHomOrfrcvjBn+wEIODr3cBxqtkhd3ZF8so2eBla7ALIOUXni&#10;tRdwE6Re6rdWXDWv5WR12q3LX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CBPJsH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109AB30A" w14:textId="732BC437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tM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aOdceZhacVlPt7Syx0K+IMv65wbDfM+XtmcSdwe3DP/R1+pAJsOPQU&#10;JRuwP997D/oIVZRS0uCOFdT92DIrKFFfNYL4IsvzsJSRyc8+j5CxryWr1xK9rReAQMjwohgeyaDv&#10;1YGUFupnPAfzEBVFTHOMXVDu7YFZ+G738aBwMZ9HNVxEw/yNfjT8AISAyKf2mVnTY9cj6m/hsI9s&#10;8ga9nW4YkYb51oOsIrSPfe1HgEscN6Q/OOFKvOaj1vEszl4A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E5Ou0x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8pt;height:1in" o:ole="">
            <v:imagedata r:id="rId58" o:title=""/>
          </v:shape>
          <o:OLEObject Type="Embed" ProgID="ChemDraw.Document.6.0" ShapeID="_x0000_i1028" DrawAspect="Content" ObjectID="_1759817456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3pt;height:28.15pt" o:ole="">
            <v:imagedata r:id="rId60" o:title=""/>
          </v:shape>
          <o:OLEObject Type="Embed" ProgID="ChemDraw.Document.6.0" ShapeID="_x0000_i1029" DrawAspect="Content" ObjectID="_1759817457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15pt;height:20.05pt" o:ole="">
            <v:imagedata r:id="rId62" o:title=""/>
          </v:shape>
          <o:OLEObject Type="Embed" ProgID="ChemDraw.Document.6.0" ShapeID="_x0000_i1030" DrawAspect="Content" ObjectID="_1759817458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15pt;height:28.15pt" o:ole="">
            <v:imagedata r:id="rId64" o:title=""/>
          </v:shape>
          <o:OLEObject Type="Embed" ProgID="ChemDraw.Document.6.0" ShapeID="_x0000_i1031" DrawAspect="Content" ObjectID="_1759817459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9pt;height:56.95pt" o:ole="">
            <v:imagedata r:id="rId66" o:title=""/>
          </v:shape>
          <o:OLEObject Type="Embed" ProgID="ChemDraw.Document.6.0" ShapeID="_x0000_i1032" DrawAspect="Content" ObjectID="_1759817460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35pt;height:106.45pt" o:ole="">
            <v:imagedata r:id="rId68" o:title=""/>
          </v:shape>
          <o:OLEObject Type="Embed" ProgID="ChemDraw.Document.6.0" ShapeID="_x0000_i1033" DrawAspect="Content" ObjectID="_1759817461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2.15pt;height:39.45pt" o:ole="">
            <v:imagedata r:id="rId70" o:title=""/>
          </v:shape>
          <o:OLEObject Type="Embed" ProgID="ChemDraw.Document.6.0" ShapeID="_x0000_i1034" DrawAspect="Content" ObjectID="_1759817462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vcr8Sp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PSzubo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vZX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HG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Nza9le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CTvE4K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Mo5rU1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737513E8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eT+4&#10;KI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6pt;height:46.35pt" o:ole="">
            <v:imagedata r:id="rId100" o:title=""/>
          </v:shape>
          <o:OLEObject Type="Embed" ProgID="ChemDraw.Document.6.0" ShapeID="_x0000_i1035" DrawAspect="Content" ObjectID="_1759817463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25pt;height:47.6pt" o:ole="">
            <v:imagedata r:id="rId103" o:title=""/>
          </v:shape>
          <o:OLEObject Type="Embed" ProgID="ChemDraw.Document.6.0" ShapeID="_x0000_i1036" DrawAspect="Content" ObjectID="_1759817464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LmXqHK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ga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8KABGq42UBweLLHQ9Y4z/KbC97xlzj8wi82C&#10;bYUDwN/jIhU0OYV+R0kJ9tdH9wGPNYxSShpsvpy6nztmBSXqu8bqvsgmk9Ct8TA5m43xYF9LNq8l&#10;elevACskw1FjeNwGvFfHrbRQv+CcWAarKGKao+2ccm+Ph5XvhgJOGi6WywjDDjXM3+onwwN5SHQo&#10;1ef2hVnTF7XHdriDY6Oy+Zuy7rBBU8Ny50FWseZPee2fALs71lI/icL4eH2OqNO8XPwG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AIs/ga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R4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7wQRPT8WoD5eHeEQdd73jLrxW+5w3z4Z45bBZs&#10;KxwA4Q4XqaEpKPQ7Sipwv967j/pYwyilpMHmK6j/uWNOUKK/G6zur6PJJHZrOkymszEe3EvJ5qXE&#10;7Oo1YIWMcNRYnrZRP+jjVjqon3FOrKJXFDHD0XdBeXDHwzp0QwEnDRerVVLDDrUs3JhHyyN4JDqW&#10;6lP7zJztizpgO9zCsVHZ4lVZd7rR0sBqF0CqVPMnXvsnwO5OtdRPojg+Xp6T1mleLn8D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BlGbR4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NyiUS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85pt;height:15.65pt" o:ole="">
                  <v:imagedata r:id="rId115" o:title=""/>
                </v:shape>
                <o:OLEObject Type="Embed" ProgID="ChemDraw.Document.6.0" ShapeID="_x0000_i114365" DrawAspect="Content" ObjectID="_1759817465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05pt;height:16.9pt" o:ole="">
                  <v:imagedata r:id="rId117" o:title=""/>
                </v:shape>
                <o:OLEObject Type="Embed" ProgID="ChemDraw.Document.6.0" ShapeID="_x0000_i114393" DrawAspect="Content" ObjectID="_1759817466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35pt;height:15.05pt" o:ole="">
                  <v:imagedata r:id="rId119" o:title=""/>
                </v:shape>
                <o:OLEObject Type="Embed" ProgID="ChemDraw.Document.6.0" ShapeID="_x0000_i114411" DrawAspect="Content" ObjectID="_1759817467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pt;height:17.55pt" o:ole="">
                  <v:imagedata r:id="rId121" o:title=""/>
                </v:shape>
                <o:OLEObject Type="Embed" ProgID="ChemDraw.Document.6.0" ShapeID="_x0000_i114602" DrawAspect="Content" ObjectID="_1759817468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pt;height:18.15pt" o:ole="">
                  <v:imagedata r:id="rId123" o:title=""/>
                </v:shape>
                <o:OLEObject Type="Embed" ProgID="ChemDraw.Document.6.0" ShapeID="_x0000_i114619" DrawAspect="Content" ObjectID="_1759817469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5pt;height:17.55pt" o:ole="">
                  <v:imagedata r:id="rId125" o:title=""/>
                </v:shape>
                <o:OLEObject Type="Embed" ProgID="ChemDraw.Document.6.0" ShapeID="_x0000_i114645" DrawAspect="Content" ObjectID="_1759817470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jEM+zo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PjyCZK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LqaMmY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WNeTe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dXav&#10;Bo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NN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l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TpgTTY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LAP39K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ukw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OT07jdB4tYHi8OiIg7Z3vOW3Ct/z&#10;jvnwyBw2C7YVDoDwgIvUUOcUuh0lJbifH91HPNYwSimpsfly6n/smBOU6G8Gq/tiPJ3Gbk2H6ex8&#10;ggf3VrJ5KzG7ag1YIWMcNZanbcQH3W+lg+oV58QqWkURMxxt55QH1x/WoR0KOGm4WK0SDDvUsnBn&#10;ni2P5DHRsVRfmlfmbFfUAdvhHvpGZYt3Zd1io6aB1S6AVKnmj3ntngC7O9VSN4ni+Hh7TqjjvFz+&#10;Ag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UuD4rp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pWkw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QN6pW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TyhwIAAHA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Tk9jKwNrDcV+ZYmFbnWc4TcVdvOWOb9iFncFtwr3&#10;39/jRypocgo9RUkJ9ud7/IDHEUYpJQ3uXk7djy2zghL1VeNwn2eTSVjW+EDCvuau42Py+WyEEr2t&#10;l4CzkeGVMTySAe/VgZQW6mc8EYvgEUVMc/SbU38gl767BnhiuFgsIghX0zB/qx8NP4xAGNGn9plZ&#10;0w+zxz24g8OGstmbce6woTkaFlsPsoqzfqxoX3xc6ziu/QkKd+P1O6KOh3L+Ag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1Dmk&#10;8ocCAABw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pt;height:50.7pt" o:ole="">
            <v:imagedata r:id="rId152" o:title=""/>
          </v:shape>
          <o:OLEObject Type="Embed" ProgID="ChemDraw.Document.6.0" ShapeID="_x0000_i114659" DrawAspect="Content" ObjectID="_1759817471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55pt;height:58.25pt" o:ole="">
            <v:imagedata r:id="rId154" o:title=""/>
          </v:shape>
          <o:OLEObject Type="Embed" ProgID="ChemDraw.Document.6.0" ShapeID="_x0000_i1044" DrawAspect="Content" ObjectID="_1759817472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95pt" o:ole="">
            <v:imagedata r:id="rId161" o:title=""/>
          </v:shape>
          <o:OLEObject Type="Embed" ProgID="ChemDraw.Document.6.0" ShapeID="_x0000_i1045" DrawAspect="Content" ObjectID="_1759817473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zx1kQIAAHc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7pt;height:78.25pt" o:ole="">
            <v:imagedata r:id="rId163" o:title=""/>
          </v:shape>
          <o:OLEObject Type="Embed" ProgID="ChemDraw.Document.6.0" ShapeID="_x0000_i1046" DrawAspect="Content" ObjectID="_1759817474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2pt;height:53.85pt" o:ole="">
            <v:imagedata r:id="rId165" o:title=""/>
          </v:shape>
          <o:OLEObject Type="Embed" ProgID="ChemDraw.Document.6.0" ShapeID="_x0000_i1047" DrawAspect="Content" ObjectID="_1759817475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85pt;height:70.75pt" o:ole="">
            <v:imagedata r:id="rId167" o:title=""/>
          </v:shape>
          <o:OLEObject Type="Embed" ProgID="ChemDraw.Document.6.0" ShapeID="_x0000_i1048" DrawAspect="Content" ObjectID="_1759817476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55pt;height:23.15pt" o:ole="">
            <v:imagedata r:id="rId169" o:title=""/>
          </v:shape>
          <o:OLEObject Type="Embed" ProgID="ChemDraw.Document.6.0" ShapeID="_x0000_i1049" DrawAspect="Content" ObjectID="_1759817477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95pt;height:22.55pt" o:ole="">
            <v:imagedata r:id="rId171" o:title=""/>
          </v:shape>
          <o:OLEObject Type="Embed" ProgID="ChemDraw.Document.6.0" ShapeID="_x0000_i1050" DrawAspect="Content" ObjectID="_1759817478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35pt;height:58.25pt" o:ole="">
            <v:imagedata r:id="rId173" o:title=""/>
          </v:shape>
          <o:OLEObject Type="Embed" ProgID="ChemDraw.Document.6.0" ShapeID="_x0000_i1051" DrawAspect="Content" ObjectID="_1759817479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gG6eAIAAFQ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R4wc9OIzQ+LaDc3SNDaBfDO3ldUbNuhA/3AmkTqL+03eGOPtpAU3DoKM5WgD/f&#10;e494GlCSctbQZhXc/1gLVJyZr5ZG93M+GsVVTMzo5GxIDL6WLF5L7LqeA7U/pzviZCIjPpg9qRHq&#10;ZzoCs+iVRMJK8l1wGXDPzEO78XRGpJrNEozWz4lwYx+d3A9CnMOn7bNA101soFm/hf0WismbmW2x&#10;sUUWZusAukoDfahr1wJa3TS03ZmJt+E1n1CHY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NuqAbp4AgAAVA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4pt;height:31.3pt" o:ole="">
            <v:imagedata r:id="rId185" o:title=""/>
          </v:shape>
          <o:OLEObject Type="Embed" ProgID="ChemDraw.Document.6.0" ShapeID="_x0000_i1052" DrawAspect="Content" ObjectID="_1759817480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7pt" o:ole="">
            <v:imagedata r:id="rId193" o:title=""/>
          </v:shape>
          <o:OLEObject Type="Embed" ProgID="ChemDraw.Document.6.0" ShapeID="_x0000_i1053" DrawAspect="Content" ObjectID="_1759817481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5pt;height:53.85pt" o:ole="">
            <v:imagedata r:id="rId195" o:title=""/>
          </v:shape>
          <o:OLEObject Type="Embed" ProgID="ChemDraw.Document.6.0" ShapeID="_x0000_i1054" DrawAspect="Content" ObjectID="_1759817482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pt;height:23.8pt" o:ole="">
            <v:imagedata r:id="rId197" o:title=""/>
          </v:shape>
          <o:OLEObject Type="Embed" ProgID="ChemDraw.Document.6.0" ShapeID="_x0000_i115903" DrawAspect="Content" ObjectID="_1759817483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pt;height:25.05pt" o:ole="">
            <v:imagedata r:id="rId199" o:title=""/>
          </v:shape>
          <o:OLEObject Type="Embed" ProgID="ChemDraw.Document.6.0" ShapeID="_x0000_i115904" DrawAspect="Content" ObjectID="_1759817484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85pt;height:30.05pt" o:ole="">
            <v:imagedata r:id="rId201" o:title=""/>
          </v:shape>
          <o:OLEObject Type="Embed" ProgID="ChemDraw.Document.6.0" ShapeID="_x0000_i115905" DrawAspect="Content" ObjectID="_1759817485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05pt;height:30.7pt" o:ole="">
            <v:imagedata r:id="rId203" o:title=""/>
          </v:shape>
          <o:OLEObject Type="Embed" ProgID="ChemDraw.Document.6.0" ShapeID="_x0000_i1058" DrawAspect="Content" ObjectID="_1759817486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35pt;height:41.3pt" o:ole="">
            <v:imagedata r:id="rId205" o:title=""/>
          </v:shape>
          <o:OLEObject Type="Embed" ProgID="ChemDraw.Document.6.0" ShapeID="_x0000_i1059" DrawAspect="Content" ObjectID="_1759817487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pt;height:51.35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817685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pt;height:51.35pt" o:ole="">
                            <v:imagedata r:id="rId207" o:title=""/>
                          </v:shape>
                          <o:OLEObject Type="Embed" ProgID="ChemDraw.Document.6.0" ShapeID="_x0000_i115665" DrawAspect="Content" ObjectID="_1759817685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6.2pt;height:55.1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817686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6.2pt;height:55.1pt" o:ole="">
                            <v:imagedata r:id="rId210" o:title=""/>
                          </v:shape>
                          <o:OLEObject Type="Embed" ProgID="ChemDraw.Document.6.0" ShapeID="_x0000_i115668" DrawAspect="Content" ObjectID="_1759817686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15pt;height:39.45pt" o:ole="">
            <v:imagedata r:id="rId213" o:title=""/>
          </v:shape>
          <o:OLEObject Type="Embed" ProgID="ChemDraw.Document.6.0" ShapeID="_x0000_i1064" DrawAspect="Content" ObjectID="_1759817488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35pt;height:29.45pt" o:ole="">
            <v:imagedata r:id="rId215" o:title=""/>
          </v:shape>
          <o:OLEObject Type="Embed" ProgID="ChemDraw.Document.6.0" ShapeID="_x0000_i1065" DrawAspect="Content" ObjectID="_1759817489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2.8pt;height:24.4pt" o:ole="">
            <v:imagedata r:id="rId217" o:title=""/>
          </v:shape>
          <o:OLEObject Type="Embed" ProgID="ChemDraw.Document.6.0" ShapeID="_x0000_i1066" DrawAspect="Content" ObjectID="_1759817490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35pt;height:15.65pt" o:ole="">
            <v:imagedata r:id="rId219" o:title=""/>
          </v:shape>
          <o:OLEObject Type="Embed" ProgID="ChemDraw.Document.6.0" ShapeID="_x0000_i1067" DrawAspect="Content" ObjectID="_1759817491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pt;height:23.15pt" o:ole="">
            <v:imagedata r:id="rId221" o:title=""/>
          </v:shape>
          <o:OLEObject Type="Embed" ProgID="ChemDraw.Document.6.0" ShapeID="_x0000_i1068" DrawAspect="Content" ObjectID="_1759817492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pt;height:24.4pt" o:ole="">
            <v:imagedata r:id="rId223" o:title=""/>
          </v:shape>
          <o:OLEObject Type="Embed" ProgID="ChemDraw.Document.6.0" ShapeID="_x0000_i1069" DrawAspect="Content" ObjectID="_1759817493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4.1pt;height:23.15pt" o:ole="">
            <v:imagedata r:id="rId225" o:title=""/>
          </v:shape>
          <o:OLEObject Type="Embed" ProgID="ChemDraw.Document.6.0" ShapeID="_x0000_i1070" DrawAspect="Content" ObjectID="_1759817494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pt;height:27.55pt" o:ole="">
            <v:imagedata r:id="rId227" o:title=""/>
          </v:shape>
          <o:OLEObject Type="Embed" ProgID="ChemDraw.Document.6.0" ShapeID="_x0000_i1071" DrawAspect="Content" ObjectID="_1759817495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.05pt;height:94.55pt" o:ole="">
            <v:imagedata r:id="rId234" o:title=""/>
          </v:shape>
          <o:OLEObject Type="Embed" ProgID="ChemDraw.Document.6.0" ShapeID="_x0000_i1072" DrawAspect="Content" ObjectID="_1759817496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pt;height:30.05pt" o:ole="">
            <v:imagedata r:id="rId241" o:title=""/>
          </v:shape>
          <o:OLEObject Type="Embed" ProgID="ChemDraw.Document.6.0" ShapeID="_x0000_i1073" DrawAspect="Content" ObjectID="_1759817497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3pt;height:26.9pt" o:ole="">
            <v:imagedata r:id="rId243" o:title=""/>
          </v:shape>
          <o:OLEObject Type="Embed" ProgID="ChemDraw.Document.6.0" ShapeID="_x0000_i115944" DrawAspect="Content" ObjectID="_1759817498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6.8pt;height:59.5pt" o:ole="">
            <v:imagedata r:id="rId245" o:title=""/>
          </v:shape>
          <o:OLEObject Type="Embed" ProgID="ChemDraw.Document.6.0" ShapeID="_x0000_i1075" DrawAspect="Content" ObjectID="_1759817499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85pt;height:117.7pt" o:ole="">
            <v:imagedata r:id="rId247" o:title=""/>
          </v:shape>
          <o:OLEObject Type="Embed" ProgID="ChemDraw.Document.6.0" ShapeID="_x0000_i1076" DrawAspect="Content" ObjectID="_1759817500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1pt;height:54.45pt" o:ole="">
            <v:imagedata r:id="rId249" o:title=""/>
          </v:shape>
          <o:OLEObject Type="Embed" ProgID="ChemDraw.Document.6.0" ShapeID="_x0000_i1077" DrawAspect="Content" ObjectID="_1759817501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6pt;height:88.9pt" o:ole="">
            <v:imagedata r:id="rId251" o:title=""/>
          </v:shape>
          <o:OLEObject Type="Embed" ProgID="ChemDraw.Document.6.0" ShapeID="_x0000_i1078" DrawAspect="Content" ObjectID="_1759817502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7" w:name="_Hlk65084986"/>
      <w:r w:rsidRPr="005504B5">
        <w:t>Խնդիր 2</w:t>
      </w:r>
      <w:bookmarkEnd w:id="367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594357">
      <w:pPr>
        <w:pStyle w:val="Q-Xndir"/>
      </w:pPr>
      <w:bookmarkStart w:id="389" w:name="_Hlk66542363"/>
      <w:r w:rsidRPr="002B660A">
        <w:t xml:space="preserve">Խնդիր 1.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zhWRy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B3gxWR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2pWkQ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5" w:name="_Hlk66561700"/>
      <w:r w:rsidRPr="0009132D">
        <w:t xml:space="preserve">Խնդիր </w:t>
      </w:r>
      <w:bookmarkEnd w:id="465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4" w:name="_Hlk47781264"/>
    </w:p>
    <w:p w14:paraId="40E3C5D8" w14:textId="7D29BB38" w:rsidR="004A65D7" w:rsidRDefault="004A65D7" w:rsidP="00F76434">
      <w:pPr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450045AF" wp14:editId="4AC967D9">
            <wp:extent cx="5220587" cy="970280"/>
            <wp:effectExtent l="0" t="57150" r="0" b="39370"/>
            <wp:docPr id="1635032231" name="Diagram 16350322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4CF1C02" w14:textId="087238CB" w:rsidR="00E20BE1" w:rsidRDefault="00E20BE1" w:rsidP="008E7086">
      <w:bookmarkStart w:id="517" w:name="_Toc133963242"/>
      <w:bookmarkStart w:id="518" w:name="_Toc133965300"/>
      <w:bookmarkStart w:id="519" w:name="_Toc13396555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20F982D7" wp14:editId="37AC5321">
            <wp:extent cx="5076003" cy="793750"/>
            <wp:effectExtent l="0" t="19050" r="29845" b="25400"/>
            <wp:docPr id="471172734" name="Diagram 4711727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0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0"/>
      <w:r w:rsidR="00DE27C5" w:rsidRPr="00E20BE1">
        <w:rPr>
          <w:sz w:val="10"/>
          <w:szCs w:val="10"/>
        </w:rPr>
        <w:t xml:space="preserve"> </w:t>
      </w:r>
      <w:bookmarkEnd w:id="517"/>
      <w:bookmarkEnd w:id="518"/>
      <w:bookmarkEnd w:id="519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ATv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GvUBO+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E+8CRO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xS0zIY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6Sa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xJGLj3RaK48YRB23zeMvXCh/0&#10;nvmwYQ67BfsKJ0B4xEVqqHMK3Y6SEtzPj+4jHosYpZTU2H059T/2zAlK9DeD5X01nk5ju6bDdHYx&#10;wYN7K9m+lZh9dQtYImOcNZanbcQH3W+lg+oVB8UqWkURMxxt55QH1x9uQzsVcNRwsVolGLaoZeHe&#10;PFseyWOmY62+NK/M2a6qA/bDA/Sdyhbv6rrFRk0Dq30AqVLRn/LavQG2dyqmbhTF+fH2nFCngbn8&#10;BQ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vGekmp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i3n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fui3n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DB1Yz6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BfFe3R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DE14DEE" w14:textId="5777761B" w:rsidR="00E20BE1" w:rsidRDefault="00E20BE1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CFAD110" wp14:editId="342CAB48">
            <wp:extent cx="5076003" cy="793750"/>
            <wp:effectExtent l="0" t="0" r="0" b="6350"/>
            <wp:docPr id="1215914832" name="Diagram 12159148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3kRjA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5FE1CCB1" w14:textId="74768414" w:rsidR="000D19DD" w:rsidRDefault="000D19DD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B5F50C" wp14:editId="6977CD39">
            <wp:extent cx="5076003" cy="793750"/>
            <wp:effectExtent l="0" t="0" r="0" b="6350"/>
            <wp:docPr id="1106352524" name="Diagram 1106352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HUDK7S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G0B0Vl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C89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VZfp&#10;TNrbQfO89cTDoL/g+EYh8C0Lccs8Cg4vjkMU73GRGrAbGC1KWvA//7af8lEHGKWkQwFjpz8OzAtK&#10;9FeLCrmsptOk+OxMZ/MJOv5tZPc2Yg/mBpDlCsfV8Wym/KhfTOnBPOGsrRIqhpjliD1wOjo3cRgs&#10;nFYuVquchip3LN7aB8dT8cRdovyxf2LejcKIKKk7eBE7W7yTxpCbTlpYHSJIlXVz4hUVkRyckKyN&#10;cZrTCL71c9bpm7P8BQ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2fAvPW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CiDW5R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315" o:title=""/>
                </v:shape>
                <o:OLEObject Type="Embed" ProgID="ChemDraw.Document.6.0" ShapeID="_x0000_i1079" DrawAspect="Content" ObjectID="_1759817503" r:id="rId316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3pt;height:11.9pt" o:ole="">
                  <v:imagedata r:id="rId317" o:title=""/>
                </v:shape>
                <o:OLEObject Type="Embed" ProgID="ChemDraw.Document.6.0" ShapeID="_x0000_i1080" DrawAspect="Content" ObjectID="_1759817504" r:id="rId318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55pt" o:ole="">
                  <v:imagedata r:id="rId319" o:title=""/>
                </v:shape>
                <o:OLEObject Type="Embed" ProgID="ChemDraw.Document.6.0" ShapeID="_x0000_i1081" DrawAspect="Content" ObjectID="_1759817505" r:id="rId320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5pt;height:14.4pt" o:ole="">
                  <v:imagedata r:id="rId321" o:title=""/>
                </v:shape>
                <o:OLEObject Type="Embed" ProgID="ChemDraw.Document.6.0" ShapeID="_x0000_i1082" DrawAspect="Content" ObjectID="_1759817506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JSV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zxI2vm2gODwgQ+iGxzu5ruiD3gofHgTS&#10;tFAP0AYI93RoA03Oob9xVgL+fO894qmJSctZQ9OXc/9jJ1BxZr5Zau+L6elpHNcknM7PZiTga83m&#10;tcbu6mugFpnSrnEyXSM+mOGqEeoXWhSr6JVUwkrynXMZcBCuQ7cVaNVItVolGI2oE+HWPjkZyWOl&#10;Y68+ty8CXd/VgebhDoZJFYs3fd1ho6WF1S6ArlLTH+vafwMa79RM/SqK++O1nFDHhbn8BQ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9zCUlY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3C05626B" w14:textId="359D70CC" w:rsidR="00010E1F" w:rsidRDefault="00010E1F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3FD1859" wp14:editId="27D066B5">
            <wp:extent cx="5076003" cy="793750"/>
            <wp:effectExtent l="0" t="0" r="0" b="6350"/>
            <wp:docPr id="1757391816" name="Diagram 17573918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2RDkw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D9kQ5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ieH5aZ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6bkkwIAAHg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aeOm5J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7pt" o:ole="">
            <v:imagedata r:id="rId330" o:title=""/>
          </v:shape>
          <o:OLEObject Type="Embed" ProgID="ChemDraw.Document.6.0" ShapeID="_x0000_i1083" DrawAspect="Content" ObjectID="_1759817507" r:id="rId33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2.6pt;height:35.7pt" o:ole="">
            <v:imagedata r:id="rId332" o:title=""/>
          </v:shape>
          <o:OLEObject Type="Embed" ProgID="ChemDraw.Document.6.0" ShapeID="_x0000_i1084" DrawAspect="Content" ObjectID="_1759817508" r:id="rId33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9mmyVY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AV9+6h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05CC0D76" w14:textId="6E13E61B" w:rsidR="006A6B6C" w:rsidRDefault="006A6B6C" w:rsidP="008E7086">
      <w:bookmarkStart w:id="542" w:name="_Toc133963247"/>
      <w:bookmarkStart w:id="543" w:name="_Toc133965305"/>
      <w:bookmarkStart w:id="544" w:name="_Toc13396556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C6F8303" wp14:editId="2D8AF24A">
            <wp:extent cx="5076003" cy="793750"/>
            <wp:effectExtent l="0" t="0" r="0" b="6350"/>
            <wp:docPr id="1302446506" name="Diagram 13024465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05pt;height:36.3pt" o:ole="">
            <v:imagedata r:id="rId340" o:title=""/>
          </v:shape>
          <o:OLEObject Type="Embed" ProgID="ChemDraw.Document.6.0" ShapeID="_x0000_i1085" DrawAspect="Content" ObjectID="_1759817509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15pt;height:46.95pt" o:ole="">
            <v:imagedata r:id="rId343" o:title=""/>
          </v:shape>
          <o:OLEObject Type="Embed" ProgID="ChemDraw.Document.6.0" ShapeID="_x0000_i1086" DrawAspect="Content" ObjectID="_1759817510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pt;height:51.95pt" o:ole="">
            <v:imagedata r:id="rId345" o:title=""/>
          </v:shape>
          <o:OLEObject Type="Embed" ProgID="ChemDraw.Document.6.0" ShapeID="_x0000_i1087" DrawAspect="Content" ObjectID="_1759817511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3pt;height:53.2pt" o:ole="">
            <v:imagedata r:id="rId347" o:title=""/>
          </v:shape>
          <o:OLEObject Type="Embed" ProgID="ChemDraw.Document.6.0" ShapeID="_x0000_i1088" DrawAspect="Content" ObjectID="_1759817512" r:id="rId348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49.8pt;height:54.45pt" o:ole="">
            <v:imagedata r:id="rId349" o:title=""/>
          </v:shape>
          <o:OLEObject Type="Embed" ProgID="ChemDraw.Document.6.0" ShapeID="_x0000_i1089" DrawAspect="Content" ObjectID="_1759817513" r:id="rId350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7.95pt;height:53.2pt" o:ole="">
            <v:imagedata r:id="rId351" o:title=""/>
          </v:shape>
          <o:OLEObject Type="Embed" ProgID="ChemDraw.Document.6.0" ShapeID="_x0000_i125959" DrawAspect="Content" ObjectID="_1759817514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45pt;height:53.85pt" o:ole="">
            <v:imagedata r:id="rId353" o:title=""/>
          </v:shape>
          <o:OLEObject Type="Embed" ProgID="ChemDraw.Document.6.0" ShapeID="_x0000_i125960" DrawAspect="Content" ObjectID="_1759817515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05pt" o:ole="">
            <v:imagedata r:id="rId355" o:title=""/>
          </v:shape>
          <o:OLEObject Type="Embed" ProgID="ChemDraw.Document.6.0" ShapeID="_x0000_i1092" DrawAspect="Content" ObjectID="_1759817516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45pt;height:51.95pt" o:ole="">
            <v:imagedata r:id="rId357" o:title=""/>
          </v:shape>
          <o:OLEObject Type="Embed" ProgID="ChemDraw.Document.6.0" ShapeID="_x0000_i1093" DrawAspect="Content" ObjectID="_1759817517" r:id="rId358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.3pt;height:52.6pt" o:ole="">
            <v:imagedata r:id="rId359" o:title=""/>
          </v:shape>
          <o:OLEObject Type="Embed" ProgID="ChemDraw.Document.6.0" ShapeID="_x0000_i125984" DrawAspect="Content" ObjectID="_1759817518" r:id="rId360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1.1pt;height:53.2pt" o:ole="">
            <v:imagedata r:id="rId361" o:title=""/>
          </v:shape>
          <o:OLEObject Type="Embed" ProgID="ChemDraw.Document.6.0" ShapeID="_x0000_i125985" DrawAspect="Content" ObjectID="_1759817519" r:id="rId362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6pt;height:55.1pt" o:ole="">
            <v:imagedata r:id="rId363" o:title=""/>
          </v:shape>
          <o:OLEObject Type="Embed" ProgID="ChemDraw.Document.6.0" ShapeID="_x0000_i125986" DrawAspect="Content" ObjectID="_1759817520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365" o:title=""/>
          </v:shape>
          <o:OLEObject Type="Embed" ProgID="ChemDraw.Document.6.0" ShapeID="_x0000_i1097" DrawAspect="Content" ObjectID="_1759817521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95pt" o:ole="">
            <v:imagedata r:id="rId367" o:title=""/>
          </v:shape>
          <o:OLEObject Type="Embed" ProgID="ChemDraw.Document.6.0" ShapeID="_x0000_i1098" DrawAspect="Content" ObjectID="_1759817522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9pt;height:62.6pt" o:ole="">
            <v:imagedata r:id="rId369" o:title=""/>
          </v:shape>
          <o:OLEObject Type="Embed" ProgID="ChemDraw.Document.6.0" ShapeID="_x0000_i1099" DrawAspect="Content" ObjectID="_1759817523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5pt;height:54.45pt" o:ole="">
            <v:imagedata r:id="rId371" o:title=""/>
          </v:shape>
          <o:OLEObject Type="Embed" ProgID="ChemDraw.Document.6.0" ShapeID="_x0000_i1100" DrawAspect="Content" ObjectID="_1759817524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5pt;height:51.95pt" o:ole="">
            <v:imagedata r:id="rId373" o:title=""/>
          </v:shape>
          <o:OLEObject Type="Embed" ProgID="ChemDraw.Document.6.0" ShapeID="_x0000_i1101" DrawAspect="Content" ObjectID="_1759817525" r:id="rId374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6pt;height:97.05pt" o:ole="">
            <v:imagedata r:id="rId375" o:title=""/>
          </v:shape>
          <o:OLEObject Type="Embed" ProgID="ChemDraw.Document.6.0" ShapeID="_x0000_i125998" DrawAspect="Content" ObjectID="_1759817526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8pt;height:18.15pt" o:ole="">
            <v:imagedata r:id="rId377" o:title=""/>
          </v:shape>
          <o:OLEObject Type="Embed" ProgID="ChemDraw.Document.6.0" ShapeID="_x0000_i1103" DrawAspect="Content" ObjectID="_1759817527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85pt;height:98.9pt" o:ole="">
            <v:imagedata r:id="rId379" o:title=""/>
          </v:shape>
          <o:OLEObject Type="Embed" ProgID="ChemDraw.Document.6.0" ShapeID="_x0000_i1104" DrawAspect="Content" ObjectID="_1759817528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95pt;height:41.3pt" o:ole="">
            <v:imagedata r:id="rId381" o:title=""/>
          </v:shape>
          <o:OLEObject Type="Embed" ProgID="ChemDraw.Document.6.0" ShapeID="_x0000_i1105" DrawAspect="Content" ObjectID="_1759817529" r:id="rId382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5pt;height:5.65pt" o:ole="">
            <v:imagedata r:id="rId383" o:title=""/>
          </v:shape>
          <o:OLEObject Type="Embed" ProgID="ChemDraw.Document.6.0" ShapeID="_x0000_i126021" DrawAspect="Content" ObjectID="_1759817530" r:id="rId384"/>
        </w:object>
      </w:r>
      <w:r w:rsidR="00C56E49">
        <w:rPr>
          <w:noProof/>
        </w:rPr>
        <w:object w:dxaOrig="6343" w:dyaOrig="1255" w14:anchorId="5274CC00">
          <v:shape id="_x0000_i126022" type="#_x0000_t75" style="width:214.1pt;height:43.85pt" o:ole="">
            <v:imagedata r:id="rId385" o:title=""/>
          </v:shape>
          <o:OLEObject Type="Embed" ProgID="ChemDraw.Document.6.0" ShapeID="_x0000_i126022" DrawAspect="Content" ObjectID="_1759817531" r:id="rId386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5pt;height:43.85pt" o:ole="">
            <v:imagedata r:id="rId387" o:title=""/>
          </v:shape>
          <o:OLEObject Type="Embed" ProgID="ChemDraw.Document.6.0" ShapeID="_x0000_i126023" DrawAspect="Content" ObjectID="_1759817532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6.2pt;height:55.1pt" o:ole="">
            <v:imagedata r:id="rId389" o:title=""/>
          </v:shape>
          <o:OLEObject Type="Embed" ProgID="ChemDraw.Document.6.0" ShapeID="_x0000_i1109" DrawAspect="Content" ObjectID="_1759817533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65pt;height:18.15pt" o:ole="">
            <v:imagedata r:id="rId391" o:title=""/>
          </v:shape>
          <o:OLEObject Type="Embed" ProgID="ChemDraw.Document.6.0" ShapeID="_x0000_i1110" DrawAspect="Content" ObjectID="_1759817534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5pt;height:42.55pt" o:ole="">
            <v:imagedata r:id="rId393" o:title=""/>
          </v:shape>
          <o:OLEObject Type="Embed" ProgID="ChemDraw.Document.6.0" ShapeID="_x0000_i1111" DrawAspect="Content" ObjectID="_1759817535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5pt;height:18.8pt" o:ole="">
            <v:imagedata r:id="rId395" o:title=""/>
          </v:shape>
          <o:OLEObject Type="Embed" ProgID="ChemDraw.Document.6.0" ShapeID="_x0000_i1112" DrawAspect="Content" ObjectID="_1759817536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5pt;height:37.55pt" o:ole="">
            <v:imagedata r:id="rId397" o:title=""/>
          </v:shape>
          <o:OLEObject Type="Embed" ProgID="ChemDraw.Document.6.0" ShapeID="_x0000_i1113" DrawAspect="Content" ObjectID="_1759817537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45pt;height:38.8pt" o:ole="">
            <v:imagedata r:id="rId399" o:title=""/>
          </v:shape>
          <o:OLEObject Type="Embed" ProgID="ChemDraw.Document.6.0" ShapeID="_x0000_i1114" DrawAspect="Content" ObjectID="_1759817538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4pt;height:51.95pt" o:ole="">
            <v:imagedata r:id="rId401" o:title=""/>
          </v:shape>
          <o:OLEObject Type="Embed" ProgID="ChemDraw.Document.6.0" ShapeID="_x0000_i1115" DrawAspect="Content" ObjectID="_1759817539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4pt;height:56.95pt" o:ole="">
            <v:imagedata r:id="rId403" o:title=""/>
          </v:shape>
          <o:OLEObject Type="Embed" ProgID="ChemDraw.Document.6.0" ShapeID="_x0000_i1116" DrawAspect="Content" ObjectID="_1759817540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15pt;height:53.85pt" o:ole="">
            <v:imagedata r:id="rId405" o:title=""/>
          </v:shape>
          <o:OLEObject Type="Embed" ProgID="ChemDraw.Document.6.0" ShapeID="_x0000_i1117" DrawAspect="Content" ObjectID="_1759817541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65pt;height:53.85pt" o:ole="">
            <v:imagedata r:id="rId407" o:title=""/>
          </v:shape>
          <o:OLEObject Type="Embed" ProgID="ChemDraw.Document.6.0" ShapeID="_x0000_i1118" DrawAspect="Content" ObjectID="_1759817542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5AEAEFE4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DKJyiO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BeSyg+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3A69784" w14:textId="7CE74E37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w:drawing>
          <wp:inline distT="0" distB="0" distL="0" distR="0" wp14:anchorId="2AB1F63D" wp14:editId="1FA212BA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2C5C19">
      <w:pPr>
        <w:pStyle w:val="ParagrafInvisible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15E4F1B5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PP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+zk2SzqxrstlMcHRxx0zeMt3yh80Fvm&#10;wwNz2C1YAzgBwj0uUkNTUOh3lFTgfr53H/WxiFFKSYPdV1D/Y8+coER/M1jeXybzeWzXdJgvPk/x&#10;4F5Ltq8lZl9fA5bIBGeN5Wkb9YMettJB/YKDYh29oogZjr4LyoMbDtehmwo4arhYr5Matqhl4dY8&#10;WR7BI9OxVp/bF+ZsX9UB++EOhk5lyzd13elGSwPrfQCpUtGfeO3fANs7FVM/iuL8eH1OWqeBufoF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BPRMPP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NQRFHu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y+yS0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O2qxKi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J+ZFM2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EBJ2P+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4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yKk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sJOnMdlwt4Xi+GCJha55nOGbCh/0ljn/&#10;wCx2C/YVTgB/j4tU0OQU+h0lJdhfH90HfSxilFLSYPfl1P3cMysoUd81lvdVNsUAiI+H6exiggf7&#10;WrJ9LdH7eg1YIhnOGsPjNuh7NWylhfoFB8UqeEUR0xx955R7OxzWvpsKOGq4WK2iGraoYf5WPxke&#10;wAPToVaf2xdmTV/VHvvhDoZOZfN3dd3pBksNq70HWcWiP/HavwG2dyymfhSF+fH6HLVOA3P5G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Oc7IqS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4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188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YtTF95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ApxZiw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mAfotJ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tkeJVJ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C2hgoS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02C844A7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4NM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OMnTs2gb39ZQ7R8ccdAPj7d8pfCH3jIfHpjD&#10;acEewA0Q7vGQGtqSwnCjpAb366P3aI9NjFpKWpy+kvqfW+YEJfq7wfa+mEyncVyTMJ2dFSi415r1&#10;a43ZNteALTLBXWN5ukb7oA9X6aB5wUWxjFFRxQzH2CXlwR2E69BvBVw1XCyXyQxH1LJwa54sj+CR&#10;6dirz90Lc3bo6oDzcAeHSWXzN33d20ZPA8ttAKlS0x95Hf4BjndqpmEVxf3xWk5Wx4W5+A0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Cwb4NM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GWWTc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4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45pt;height:13.75pt" o:ole="">
            <v:imagedata r:id="rId450" o:title=""/>
          </v:shape>
          <o:OLEObject Type="Embed" ProgID="ChemDraw.Document.6.0" ShapeID="_x0000_i1119" DrawAspect="Content" ObjectID="_1759817543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2pt;height:83.9pt" o:ole="">
            <v:imagedata r:id="rId452" o:title=""/>
          </v:shape>
          <o:OLEObject Type="Embed" ProgID="ChemDraw.Document.6.0" ShapeID="_x0000_i1120" DrawAspect="Content" ObjectID="_1759817544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3.85pt;height:12.5pt" o:ole="">
            <v:imagedata r:id="rId454" o:title=""/>
          </v:shape>
          <o:OLEObject Type="Embed" ProgID="ChemDraw.Document.6.0" ShapeID="_x0000_i1121" DrawAspect="Content" ObjectID="_1759817545" r:id="rId455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6.95pt" o:ole="">
            <v:imagedata r:id="rId456" o:title=""/>
          </v:shape>
          <o:OLEObject Type="Embed" ProgID="ChemDraw.Document.6.0" ShapeID="_x0000_i1122" DrawAspect="Content" ObjectID="_1759817546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9F5GVY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7.7pt;height:33.8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4.6pt;height:25.05pt" o:ole="">
            <v:imagedata r:id="rId462" o:title=""/>
          </v:shape>
          <o:OLEObject Type="Embed" ProgID="ChemDraw.Document.6.0" ShapeID="_x0000_i1124" DrawAspect="Content" ObjectID="_1759817547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4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AZdVyI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5pt;height:50.1pt" o:ole="">
            <v:imagedata r:id="rId465" o:title=""/>
          </v:shape>
          <o:OLEObject Type="Embed" ProgID="ChemDraw.Document.6.0" ShapeID="_x0000_i1125" DrawAspect="Content" ObjectID="_1759817548" r:id="rId466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45pt;height:35.7pt" o:ole="">
            <v:imagedata r:id="rId467" o:title=""/>
          </v:shape>
          <o:OLEObject Type="Embed" ProgID="ChemDraw.Document.6.0" ShapeID="_x0000_i1126" DrawAspect="Content" ObjectID="_1759817549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6pt;height:81.4pt" o:ole="">
            <v:imagedata r:id="rId469" o:title=""/>
          </v:shape>
          <o:OLEObject Type="Embed" ProgID="ChemDraw.Document.6.0" ShapeID="_x0000_i1127" DrawAspect="Content" ObjectID="_1759817550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.45pt;height:60.75pt" o:ole="">
            <v:imagedata r:id="rId471" o:title=""/>
          </v:shape>
          <o:OLEObject Type="Embed" ProgID="ChemDraw.Document.6.0" ShapeID="_x0000_i1128" DrawAspect="Content" ObjectID="_1759817551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5CD80EDE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L+m1q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4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U0My45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lastRenderedPageBreak/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35pt;height:51.95pt" o:ole="">
            <v:imagedata r:id="rId479" o:title=""/>
          </v:shape>
          <o:OLEObject Type="Embed" ProgID="ChemDraw.Document.6.0" ShapeID="_x0000_i1129" DrawAspect="Content" ObjectID="_1759817552" r:id="rId48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6pt;height:48.2pt" o:ole="">
            <v:imagedata r:id="rId481" o:title=""/>
          </v:shape>
          <o:OLEObject Type="Embed" ProgID="ChemDraw.Document.6.0" ShapeID="_x0000_i126296" DrawAspect="Content" ObjectID="_1759817553" r:id="rId48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9.2pt;height:15.65pt" o:ole="">
            <v:imagedata r:id="rId483" o:title=""/>
          </v:shape>
          <o:OLEObject Type="Embed" ProgID="ChemDraw.Document.6.0" ShapeID="_x0000_i126297" DrawAspect="Content" ObjectID="_1759817554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qUYJx5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lastRenderedPageBreak/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2.35pt;height:70.1pt" o:ole="">
                  <v:imagedata r:id="rId485" o:title=""/>
                </v:shape>
                <o:OLEObject Type="Embed" ProgID="ChemDraw.Document.6.0" ShapeID="_x0000_i126326" DrawAspect="Content" ObjectID="_1759817555" r:id="rId48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39.95pt;height:41.3pt" o:ole="">
            <v:imagedata r:id="rId487" o:title=""/>
          </v:shape>
          <o:OLEObject Type="Embed" ProgID="ChemDraw.Document.6.0" ShapeID="_x0000_i1133" DrawAspect="Content" ObjectID="_1759817556" r:id="rId48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lastRenderedPageBreak/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JXULcy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7pt;height:38.2pt" o:ole="">
            <v:imagedata r:id="rId491" o:title=""/>
          </v:shape>
          <o:OLEObject Type="Embed" ProgID="ChemDraw.Document.6.0" ShapeID="_x0000_i1134" DrawAspect="Content" ObjectID="_1759817557" r:id="rId49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1F7AE518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55pt;height:36.3pt" o:ole="">
            <v:imagedata r:id="rId495" o:title=""/>
          </v:shape>
          <o:OLEObject Type="Embed" ProgID="ChemDraw.Document.6.0" ShapeID="_x0000_i1135" DrawAspect="Content" ObjectID="_1759817558" r:id="rId49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4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4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C6qt6u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35pt;height:36.3pt" o:ole="">
            <v:imagedata r:id="rId499" o:title=""/>
          </v:shape>
          <o:OLEObject Type="Embed" ProgID="ChemDraw.Document.6.0" ShapeID="_x0000_i1136" DrawAspect="Content" ObjectID="_1759817559" r:id="rId50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7" w:name="_Toc133963269"/>
      <w:bookmarkStart w:id="628" w:name="_Toc133965327"/>
      <w:bookmarkStart w:id="629" w:name="_Toc133965583"/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2190F3B3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0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0"/>
    </w:p>
    <w:p w14:paraId="417AA64E" w14:textId="1C817119" w:rsidR="00BF0CD8" w:rsidRDefault="005C6809" w:rsidP="00660AE1">
      <w:pPr>
        <w:pStyle w:val="Q-Yentavernagir"/>
        <w:spacing w:before="0"/>
      </w:pPr>
      <w:bookmarkStart w:id="631" w:name="_Toc133963270"/>
      <w:bookmarkStart w:id="632" w:name="_Toc133965328"/>
      <w:bookmarkStart w:id="633" w:name="_Toc133965584"/>
      <w:bookmarkStart w:id="634" w:name="_Toc148566226"/>
      <w:bookmarkEnd w:id="627"/>
      <w:bookmarkEnd w:id="628"/>
      <w:bookmarkEnd w:id="629"/>
      <w:r w:rsidRPr="00BD4C38">
        <w:t>Ի</w:t>
      </w:r>
      <w:r>
        <w:t>ՈՆԱԿԱՆ ԿԱՊ</w:t>
      </w:r>
      <w:bookmarkEnd w:id="631"/>
      <w:bookmarkEnd w:id="632"/>
      <w:bookmarkEnd w:id="633"/>
      <w:bookmarkEnd w:id="634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85pt;height:30.7pt" o:ole="">
            <v:imagedata r:id="rId509" o:title=""/>
          </v:shape>
          <o:OLEObject Type="Embed" ProgID="ChemDraw.Document.6.0" ShapeID="_x0000_i1137" DrawAspect="Content" ObjectID="_1759817560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5" w:name="_Toc133963271"/>
      <w:bookmarkStart w:id="636" w:name="_Toc133965329"/>
      <w:bookmarkStart w:id="637" w:name="_Toc133965585"/>
      <w:bookmarkStart w:id="638" w:name="_Toc148566227"/>
      <w:r w:rsidRPr="00EF3E0A">
        <w:t>Մ</w:t>
      </w:r>
      <w:r>
        <w:t>ԵՏԱՂԱԿԱՆ ԿԱՊ</w:t>
      </w:r>
      <w:bookmarkEnd w:id="635"/>
      <w:bookmarkEnd w:id="636"/>
      <w:bookmarkEnd w:id="637"/>
      <w:bookmarkEnd w:id="638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5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AFK3LJ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1FE49C9C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39" w:name="_Toc133963272"/>
      <w:bookmarkStart w:id="640" w:name="_Toc133965330"/>
      <w:bookmarkStart w:id="641" w:name="_Toc133965586"/>
      <w:bookmarkStart w:id="642" w:name="_Toc148566228"/>
      <w:r>
        <w:t xml:space="preserve">§3.12. </w:t>
      </w:r>
      <w:r w:rsidR="00BF0CD8" w:rsidRPr="00BE7763">
        <w:t>ՋՐԱԾՆԱԿԱՆ ԿԱՊ</w:t>
      </w:r>
      <w:bookmarkEnd w:id="639"/>
      <w:bookmarkEnd w:id="640"/>
      <w:bookmarkEnd w:id="641"/>
      <w:bookmarkEnd w:id="642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65pt;height:28.15pt" o:ole="">
            <v:imagedata r:id="rId519" o:title=""/>
          </v:shape>
          <o:OLEObject Type="Embed" ProgID="ChemDraw.Document.6.0" ShapeID="_x0000_i1138" DrawAspect="Content" ObjectID="_1759817561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5pt;height:78.9pt" o:ole="">
            <v:imagedata r:id="rId521" o:title=""/>
          </v:shape>
          <o:OLEObject Type="Embed" ProgID="ChemDraw.Document.6.0" ShapeID="_x0000_i1139" DrawAspect="Content" ObjectID="_1759817562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5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3" w:name="_Hlk129731003"/>
        <m:r>
          <w:rPr>
            <w:rFonts w:ascii="Cambria Math" w:hAnsi="Cambria Math"/>
          </w:rPr>
          <m:t>HF</m:t>
        </m:r>
        <w:bookmarkEnd w:id="643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4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4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1.9pt;height:62pt" o:ole="">
            <v:imagedata r:id="rId524" o:title=""/>
          </v:shape>
          <o:OLEObject Type="Embed" ProgID="ChemDraw.Document.6.0" ShapeID="_x0000_i1140" DrawAspect="Content" ObjectID="_1759817563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25pt;height:46.95pt" o:ole="">
            <v:imagedata r:id="rId526" o:title=""/>
          </v:shape>
          <o:OLEObject Type="Embed" ProgID="ChemDraw.Document.6.0" ShapeID="_x0000_i1141" DrawAspect="Content" ObjectID="_1759817564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5" w:name="_Toc133963273"/>
      <w:bookmarkStart w:id="646" w:name="_Toc133965331"/>
      <w:bookmarkStart w:id="647" w:name="_Toc133965587"/>
      <w:r>
        <w:br w:type="page"/>
      </w:r>
    </w:p>
    <w:p w14:paraId="01C3C2D9" w14:textId="2E6C3096" w:rsidR="00F3788A" w:rsidRDefault="00F3788A" w:rsidP="00F3788A">
      <w:r>
        <w:rPr>
          <w:noProof/>
        </w:rPr>
        <w:lastRenderedPageBreak/>
        <w:drawing>
          <wp:inline distT="0" distB="0" distL="0" distR="0" wp14:anchorId="4A657DC4" wp14:editId="54D1E4B1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8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5"/>
      <w:bookmarkEnd w:id="646"/>
      <w:bookmarkEnd w:id="647"/>
      <w:bookmarkEnd w:id="648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9" w:name="_Hlk68112061"/>
      <m:oMath>
        <m:r>
          <w:rPr>
            <w:rFonts w:ascii="Cambria Math" w:hAnsi="Cambria Math"/>
          </w:rPr>
          <m:t>HCl</m:t>
        </m:r>
      </m:oMath>
      <w:bookmarkEnd w:id="649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5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AwaXRK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0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0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2lAhTI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1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1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2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2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5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3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3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4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5" w:name="_Toc133963274"/>
      <w:bookmarkStart w:id="656" w:name="_Toc133965332"/>
      <w:bookmarkStart w:id="657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8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5"/>
      <w:bookmarkEnd w:id="656"/>
      <w:bookmarkEnd w:id="657"/>
      <w:bookmarkEnd w:id="658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5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5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BDGiWk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5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5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AqTocm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59" w:name="_Toc133963275"/>
      <w:bookmarkStart w:id="660" w:name="_Toc133965333"/>
      <w:bookmarkStart w:id="661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2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9"/>
      <w:bookmarkEnd w:id="660"/>
      <w:bookmarkEnd w:id="661"/>
      <w:bookmarkEnd w:id="662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BjcSpZ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AtrOFD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65pt;height:42.55pt" o:ole="">
            <v:imagedata r:id="rId556" o:title=""/>
          </v:shape>
          <o:OLEObject Type="Embed" ProgID="ChemDraw.Document.6.0" ShapeID="_x0000_i1142" DrawAspect="Content" ObjectID="_1759817565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95pt" o:ole="">
            <v:imagedata r:id="rId558" o:title=""/>
          </v:shape>
          <o:OLEObject Type="Embed" ProgID="ChemDraw.Document.6.0" ShapeID="_x0000_i1143" DrawAspect="Content" ObjectID="_1759817566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3" w:name="_Hlk142507882"/>
      <w:r w:rsidR="000C1FAE">
        <w:t xml:space="preserve">էլեկտրոնային շերտի </w:t>
      </w:r>
      <w:bookmarkEnd w:id="663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45pt" o:ole="">
            <v:imagedata r:id="rId560" o:title=""/>
          </v:shape>
          <o:OLEObject Type="Embed" ProgID="ChemDraw.Document.6.0" ShapeID="_x0000_i1144" DrawAspect="Content" ObjectID="_1759817567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95pt" o:ole="">
            <v:imagedata r:id="rId562" o:title=""/>
          </v:shape>
          <o:OLEObject Type="Embed" ProgID="ChemDraw.Document.6.0" ShapeID="_x0000_i1145" DrawAspect="Content" ObjectID="_1759817568" r:id="rId563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35pt;height:87.05pt" o:ole="">
            <v:imagedata r:id="rId564" o:title=""/>
          </v:shape>
          <o:OLEObject Type="Embed" ProgID="ChemDraw.Document.6.0" ShapeID="_x0000_i126348" DrawAspect="Content" ObjectID="_1759817569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pt;height:37.55pt" o:ole="">
            <v:imagedata r:id="rId566" o:title=""/>
          </v:shape>
          <o:OLEObject Type="Embed" ProgID="ChemDraw.Document.6.0" ShapeID="_x0000_i1147" DrawAspect="Content" ObjectID="_1759817570" r:id="rId567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3pt;height:37.55pt" o:ole="">
            <v:imagedata r:id="rId568" o:title=""/>
          </v:shape>
          <o:OLEObject Type="Embed" ProgID="ChemDraw.Document.6.0" ShapeID="_x0000_i1148" DrawAspect="Content" ObjectID="_1759817571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25pt;height:46.35pt" o:ole="">
            <v:imagedata r:id="rId570" o:title=""/>
          </v:shape>
          <o:OLEObject Type="Embed" ProgID="ChemDraw.Document.6.0" ShapeID="_x0000_i1149" DrawAspect="Content" ObjectID="_1759817572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8pt;height:1in" o:ole="">
            <v:imagedata r:id="rId572" o:title=""/>
          </v:shape>
          <o:OLEObject Type="Embed" ProgID="ChemDraw.Document.6.0" ShapeID="_x0000_i1150" DrawAspect="Content" ObjectID="_1759817573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7pt;height:16.3pt" o:ole="">
            <v:imagedata r:id="rId574" o:title=""/>
          </v:shape>
          <o:OLEObject Type="Embed" ProgID="ChemDraw.Document.6.0" ShapeID="_x0000_i126353" DrawAspect="Content" ObjectID="_1759817574" r:id="rId575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35pt;height:20.65pt" o:ole="">
            <v:imagedata r:id="rId576" o:title=""/>
          </v:shape>
          <o:OLEObject Type="Embed" ProgID="ChemDraw.Document.6.0" ShapeID="_x0000_i1152" DrawAspect="Content" ObjectID="_1759817575" r:id="rId577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15pt;height:20.05pt" o:ole="">
            <v:imagedata r:id="rId578" o:title=""/>
          </v:shape>
          <o:OLEObject Type="Embed" ProgID="ChemDraw.Document.6.0" ShapeID="_x0000_i1153" DrawAspect="Content" ObjectID="_1759817576" r:id="rId579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75pt;height:54.45pt" o:ole="">
            <v:imagedata r:id="rId580" o:title=""/>
          </v:shape>
          <o:OLEObject Type="Embed" ProgID="ChemDraw.Document.6.0" ShapeID="_x0000_i1154" DrawAspect="Content" ObjectID="_1759817577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55pt;height:39.45pt" o:ole="">
            <v:imagedata r:id="rId582" o:title=""/>
          </v:shape>
          <o:OLEObject Type="Embed" ProgID="ChemDraw.Document.6.0" ShapeID="_x0000_i1155" DrawAspect="Content" ObjectID="_1759817578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0.75pt;height:38.8pt" o:ole="">
            <v:imagedata r:id="rId584" o:title=""/>
          </v:shape>
          <o:OLEObject Type="Embed" ProgID="ChemDraw.Document.6.0" ShapeID="_x0000_i1156" DrawAspect="Content" ObjectID="_1759817579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15pt;height:119.6pt" o:ole="">
            <v:imagedata r:id="rId586" o:title=""/>
          </v:shape>
          <o:OLEObject Type="Embed" ProgID="ChemDraw.Document.6.0" ShapeID="_x0000_i126366" DrawAspect="Content" ObjectID="_1759817580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4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4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5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5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95pt;height:97.05pt" o:ole="">
            <v:imagedata r:id="rId588" o:title=""/>
          </v:shape>
          <o:OLEObject Type="Embed" ProgID="ChemDraw.Document.6.0" ShapeID="_x0000_i1158" DrawAspect="Content" ObjectID="_1759817581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6pt;height:21.9pt" o:ole="">
            <v:imagedata r:id="rId590" o:title=""/>
          </v:shape>
          <o:OLEObject Type="Embed" ProgID="ChemDraw.Document.6.0" ShapeID="_x0000_i1159" DrawAspect="Content" ObjectID="_1759817582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6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6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7" w:name="_Toc132934655"/>
      <w:bookmarkStart w:id="668" w:name="_Toc133963276"/>
      <w:bookmarkStart w:id="669" w:name="_Toc133965334"/>
      <w:bookmarkStart w:id="670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1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7"/>
      <w:bookmarkEnd w:id="668"/>
      <w:bookmarkEnd w:id="669"/>
      <w:bookmarkEnd w:id="670"/>
      <w:bookmarkEnd w:id="671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65pt" o:ole="">
                  <v:imagedata r:id="rId602" o:title=""/>
                </v:shape>
                <o:OLEObject Type="Embed" ProgID="ChemDraw.Document.6.0" ShapeID="_x0000_i1160" DrawAspect="Content" ObjectID="_1759817583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2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2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8.15pt" o:ole="">
                  <v:imagedata r:id="rId604" o:title=""/>
                </v:shape>
                <o:OLEObject Type="Embed" ProgID="ChemDraw.Document.6.0" ShapeID="_x0000_i1161" DrawAspect="Content" ObjectID="_1759817584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3pt;height:28.15pt" o:ole="">
                  <v:imagedata r:id="rId606" o:title=""/>
                </v:shape>
                <o:OLEObject Type="Embed" ProgID="ChemDraw.Document.6.0" ShapeID="_x0000_i1162" DrawAspect="Content" ObjectID="_1759817585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3" w:name="_Hlk73302836"/>
      <m:oMath>
        <m:r>
          <w:rPr>
            <w:rFonts w:ascii="Cambria Math" w:hAnsi="Cambria Math"/>
          </w:rPr>
          <m:t>HCl</m:t>
        </m:r>
      </m:oMath>
      <w:bookmarkEnd w:id="673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15pt;height:25.05pt" o:ole="">
            <v:imagedata r:id="rId608" o:title=""/>
          </v:shape>
          <o:OLEObject Type="Embed" ProgID="ChemDraw.Document.6.0" ShapeID="_x0000_i1163" DrawAspect="Content" ObjectID="_1759817586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5pt;height:29.45pt" o:ole="">
            <v:imagedata r:id="rId610" o:title=""/>
          </v:shape>
          <o:OLEObject Type="Embed" ProgID="ChemDraw.Document.6.0" ShapeID="_x0000_i1164" DrawAspect="Content" ObjectID="_1759817587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5pt;height:29.45pt" o:ole="">
            <v:imagedata r:id="rId612" o:title=""/>
          </v:shape>
          <o:OLEObject Type="Embed" ProgID="ChemDraw.Document.6.0" ShapeID="_x0000_i1165" DrawAspect="Content" ObjectID="_1759817588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3.9pt;height:25.65pt" o:ole="">
                  <v:imagedata r:id="rId614" o:title=""/>
                </v:shape>
                <o:OLEObject Type="Embed" ProgID="ChemDraw.Document.6.0" ShapeID="_x0000_i1166" DrawAspect="Content" ObjectID="_1759817589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5.05pt" o:ole="">
                  <v:imagedata r:id="rId616" o:title=""/>
                </v:shape>
                <o:OLEObject Type="Embed" ProgID="ChemDraw.Document.6.0" ShapeID="_x0000_i1167" DrawAspect="Content" ObjectID="_1759817590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15pt;height:22.55pt" o:ole="">
                  <v:imagedata r:id="rId618" o:title=""/>
                </v:shape>
                <o:OLEObject Type="Embed" ProgID="ChemDraw.Document.6.0" ShapeID="_x0000_i1168" DrawAspect="Content" ObjectID="_1759817591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5pt;height:22.55pt" o:ole="">
                  <v:imagedata r:id="rId620" o:title=""/>
                </v:shape>
                <o:OLEObject Type="Embed" ProgID="ChemDraw.Document.6.0" ShapeID="_x0000_i1169" DrawAspect="Content" ObjectID="_1759817592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5pt;height:22.55pt" o:ole="">
                  <v:imagedata r:id="rId622" o:title=""/>
                </v:shape>
                <o:OLEObject Type="Embed" ProgID="ChemDraw.Document.6.0" ShapeID="_x0000_i1170" DrawAspect="Content" ObjectID="_1759817593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5pt;height:22.55pt" o:ole="">
                  <v:imagedata r:id="rId624" o:title=""/>
                </v:shape>
                <o:OLEObject Type="Embed" ProgID="ChemDraw.Document.6.0" ShapeID="_x0000_i1171" DrawAspect="Content" ObjectID="_1759817594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55pt;height:25.65pt" o:ole="">
                  <v:imagedata r:id="rId626" o:title=""/>
                </v:shape>
                <o:OLEObject Type="Embed" ProgID="ChemDraw.Document.6.0" ShapeID="_x0000_i1172" DrawAspect="Content" ObjectID="_1759817595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25pt;height:1.25pt" o:ole="">
                  <v:imagedata r:id="rId628" o:title=""/>
                </v:shape>
                <o:OLEObject Type="Embed" ProgID="ChemDraw.Document.6.0" ShapeID="_x0000_i1173" DrawAspect="Content" ObjectID="_1759817596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55pt;height:21.9pt" o:ole="">
                  <v:imagedata r:id="rId630" o:title=""/>
                </v:shape>
                <o:OLEObject Type="Embed" ProgID="ChemDraw.Document.6.0" ShapeID="_x0000_i1174" DrawAspect="Content" ObjectID="_1759817597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15pt;height:20.05pt" o:ole="">
                  <v:imagedata r:id="rId632" o:title=""/>
                </v:shape>
                <o:OLEObject Type="Embed" ProgID="ChemDraw.Document.6.0" ShapeID="_x0000_i1175" DrawAspect="Content" ObjectID="_1759817598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5pt;height:22.55pt" o:ole="">
                  <v:imagedata r:id="rId634" o:title=""/>
                </v:shape>
                <o:OLEObject Type="Embed" ProgID="ChemDraw.Document.6.0" ShapeID="_x0000_i1176" DrawAspect="Content" ObjectID="_1759817599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pt;height:25.65pt" o:ole="">
                  <v:imagedata r:id="rId636" o:title=""/>
                </v:shape>
                <o:OLEObject Type="Embed" ProgID="ChemDraw.Document.6.0" ShapeID="_x0000_i1177" DrawAspect="Content" ObjectID="_1759817600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15pt;height:20.05pt" o:ole="">
                  <v:imagedata r:id="rId638" o:title=""/>
                </v:shape>
                <o:OLEObject Type="Embed" ProgID="ChemDraw.Document.6.0" ShapeID="_x0000_i1178" DrawAspect="Content" ObjectID="_1759817601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2pt;height:22.55pt" o:ole="">
                  <v:imagedata r:id="rId640" o:title=""/>
                </v:shape>
                <o:OLEObject Type="Embed" ProgID="ChemDraw.Document.6.0" ShapeID="_x0000_i1179" DrawAspect="Content" ObjectID="_1759817602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65pt" o:ole="">
                  <v:imagedata r:id="rId642" o:title=""/>
                </v:shape>
                <o:OLEObject Type="Embed" ProgID="ChemDraw.Document.6.0" ShapeID="_x0000_i1180" DrawAspect="Content" ObjectID="_1759817603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4" w:name="_Toc132934656"/>
      <w:bookmarkStart w:id="675" w:name="_Toc133963277"/>
      <w:bookmarkStart w:id="676" w:name="_Toc133965335"/>
      <w:bookmarkStart w:id="677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78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4"/>
      <w:bookmarkEnd w:id="675"/>
      <w:bookmarkEnd w:id="676"/>
      <w:bookmarkEnd w:id="677"/>
      <w:bookmarkEnd w:id="678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3pt;height:28.15pt" o:ole="">
            <v:imagedata r:id="rId649" o:title=""/>
          </v:shape>
          <o:OLEObject Type="Embed" ProgID="ChemDraw.Document.6.0" ShapeID="_x0000_i1181" DrawAspect="Content" ObjectID="_1759817604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5pt;height:22.55pt" o:ole="">
            <v:imagedata r:id="rId651" o:title=""/>
          </v:shape>
          <o:OLEObject Type="Embed" ProgID="ChemDraw.Document.6.0" ShapeID="_x0000_i1182" DrawAspect="Content" ObjectID="_1759817605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9pt;height:20.05pt" o:ole="">
            <v:imagedata r:id="rId653" o:title=""/>
          </v:shape>
          <o:OLEObject Type="Embed" ProgID="ChemDraw.Document.6.0" ShapeID="_x0000_i1183" DrawAspect="Content" ObjectID="_1759817606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55pt;height:28.15pt" o:ole="">
            <v:imagedata r:id="rId655" o:title=""/>
          </v:shape>
          <o:OLEObject Type="Embed" ProgID="ChemDraw.Document.6.0" ShapeID="_x0000_i1184" DrawAspect="Content" ObjectID="_1759817607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05pt" o:ole="">
            <v:imagedata r:id="rId657" o:title=""/>
          </v:shape>
          <o:OLEObject Type="Embed" ProgID="ChemDraw.Document.6.0" ShapeID="_x0000_i1185" DrawAspect="Content" ObjectID="_1759817608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05pt;height:20.05pt" o:ole="">
            <v:imagedata r:id="rId659" o:title=""/>
          </v:shape>
          <o:OLEObject Type="Embed" ProgID="ChemDraw.Document.6.0" ShapeID="_x0000_i1186" DrawAspect="Content" ObjectID="_1759817609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55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817687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6xzpQ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55pt" o:ole="">
                              <v:imagedata r:id="rId657" o:title=""/>
                            </v:shape>
                            <o:OLEObject Type="Embed" ProgID="ChemDraw.Document.6.0" ShapeID="_x0000_i1188" DrawAspect="Content" ObjectID="_175981768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817688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659" o:title=""/>
                            </v:shape>
                            <o:OLEObject Type="Embed" ProgID="ChemDraw.Document.6.0" ShapeID="_x0000_i1190" DrawAspect="Content" ObjectID="_1759817688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3pt;height:54.45pt" o:ole="">
            <v:imagedata r:id="rId665" o:title=""/>
          </v:shape>
          <o:OLEObject Type="Embed" ProgID="ChemDraw.Document.6.0" ShapeID="_x0000_i1191" DrawAspect="Content" ObjectID="_1759817610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79" w:name="_Toc132934657"/>
      <w:bookmarkStart w:id="680" w:name="_Toc133963278"/>
      <w:bookmarkStart w:id="681" w:name="_Toc133965336"/>
      <w:bookmarkStart w:id="682" w:name="_Toc133965592"/>
      <w:bookmarkStart w:id="683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4" w:name="_Hlk133017907"/>
      <w:r w:rsidRPr="00F669D9">
        <w:t>ՕՔՍԻԴԻ</w:t>
      </w:r>
      <w:bookmarkEnd w:id="684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79"/>
      <w:bookmarkEnd w:id="680"/>
      <w:bookmarkEnd w:id="681"/>
      <w:bookmarkEnd w:id="682"/>
      <w:bookmarkEnd w:id="683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4pt;height:30.7pt" o:ole="">
            <v:imagedata r:id="rId668" o:title=""/>
          </v:shape>
          <o:OLEObject Type="Embed" ProgID="ChemDraw.Document.6.0" ShapeID="_x0000_i1192" DrawAspect="Content" ObjectID="_1759817611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5pt" o:ole="">
            <v:imagedata r:id="rId670" o:title=""/>
          </v:shape>
          <o:OLEObject Type="Embed" ProgID="ChemDraw.Document.6.0" ShapeID="_x0000_i1193" DrawAspect="Content" ObjectID="_1759817612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5" w:name="_Toc132934658"/>
      <w:bookmarkStart w:id="686" w:name="_Toc133963279"/>
      <w:bookmarkStart w:id="687" w:name="_Toc133965337"/>
      <w:bookmarkStart w:id="688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89" w:name="_Toc148566236"/>
      <w:r w:rsidRPr="004B0DAC">
        <w:t>Լ</w:t>
      </w:r>
      <w:r>
        <w:t>ՈՒԾՄԱՆ ՕՐԻՆԱԿՆԵՐ</w:t>
      </w:r>
      <w:bookmarkEnd w:id="685"/>
      <w:bookmarkEnd w:id="686"/>
      <w:bookmarkEnd w:id="687"/>
      <w:bookmarkEnd w:id="688"/>
      <w:bookmarkEnd w:id="689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0" w:name="_Toc133963280"/>
      <w:bookmarkStart w:id="691" w:name="_Toc133965338"/>
      <w:bookmarkStart w:id="692" w:name="_Toc133965594"/>
      <w:bookmarkStart w:id="693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4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0"/>
      <w:bookmarkEnd w:id="691"/>
      <w:bookmarkEnd w:id="692"/>
      <w:bookmarkEnd w:id="694"/>
      <w:r w:rsidR="00BF0CD8" w:rsidRPr="002E28BE">
        <w:t xml:space="preserve"> </w:t>
      </w:r>
      <w:bookmarkEnd w:id="693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55pt;height:14.4pt" o:ole="">
            <v:imagedata r:id="rId677" o:title=""/>
          </v:shape>
          <o:OLEObject Type="Embed" ProgID="ChemDraw.Document.6.0" ShapeID="_x0000_i1194" DrawAspect="Content" ObjectID="_1759817613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7pt;height:28.15pt" o:ole="">
            <v:imagedata r:id="rId679" o:title=""/>
          </v:shape>
          <o:OLEObject Type="Embed" ProgID="ChemDraw.Document.6.0" ShapeID="_x0000_i1195" DrawAspect="Content" ObjectID="_1759817614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5pt;height:28.15pt" o:ole="">
            <v:imagedata r:id="rId681" o:title=""/>
          </v:shape>
          <o:OLEObject Type="Embed" ProgID="ChemDraw.Document.6.0" ShapeID="_x0000_i1196" DrawAspect="Content" ObjectID="_1759817615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5pt;height:43.85pt" o:ole="">
            <v:imagedata r:id="rId683" o:title=""/>
          </v:shape>
          <o:OLEObject Type="Embed" ProgID="ChemDraw.Document.6.0" ShapeID="_x0000_i1197" DrawAspect="Content" ObjectID="_1759817616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35pt;height:40.7pt" o:ole="">
            <v:imagedata r:id="rId685" o:title=""/>
          </v:shape>
          <o:OLEObject Type="Embed" ProgID="ChemDraw.Document.6.0" ShapeID="_x0000_i1198" DrawAspect="Content" ObjectID="_1759817617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.05pt" o:ole="">
            <v:imagedata r:id="rId687" o:title=""/>
          </v:shape>
          <o:OLEObject Type="Embed" ProgID="ChemDraw.Document.6.0" ShapeID="_x0000_i1199" DrawAspect="Content" ObjectID="_1759817618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689" o:title=""/>
          </v:shape>
          <o:OLEObject Type="Embed" ProgID="ChemDraw.Document.6.0" ShapeID="_x0000_i1200" DrawAspect="Content" ObjectID="_1759817619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1pt;height:17.55pt" o:ole="">
            <v:imagedata r:id="rId691" o:title=""/>
          </v:shape>
          <o:OLEObject Type="Embed" ProgID="ChemDraw.Document.6.0" ShapeID="_x0000_i1201" DrawAspect="Content" ObjectID="_1759817620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6pt;height:28.15pt" o:ole="">
            <v:imagedata r:id="rId693" o:title=""/>
          </v:shape>
          <o:OLEObject Type="Embed" ProgID="ChemDraw.Document.6.0" ShapeID="_x0000_i1202" DrawAspect="Content" ObjectID="_1759817621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15pt;height:40.7pt" o:ole="">
            <v:imagedata r:id="rId695" o:title=""/>
          </v:shape>
          <o:OLEObject Type="Embed" ProgID="ChemDraw.Document.6.0" ShapeID="_x0000_i1203" DrawAspect="Content" ObjectID="_1759817622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15pt;height:20.05pt" o:ole="">
            <v:imagedata r:id="rId697" o:title=""/>
          </v:shape>
          <o:OLEObject Type="Embed" ProgID="ChemDraw.Document.6.0" ShapeID="_x0000_i1204" DrawAspect="Content" ObjectID="_1759817623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3pt;height:20.05pt" o:ole="">
            <v:imagedata r:id="rId699" o:title=""/>
          </v:shape>
          <o:OLEObject Type="Embed" ProgID="ChemDraw.Document.6.0" ShapeID="_x0000_i1205" DrawAspect="Content" ObjectID="_1759817624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05pt;height:20.05pt" o:ole="">
            <v:imagedata r:id="rId701" o:title=""/>
          </v:shape>
          <o:OLEObject Type="Embed" ProgID="ChemDraw.Document.6.0" ShapeID="_x0000_i1206" DrawAspect="Content" ObjectID="_1759817625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15pt" o:ole="">
            <v:imagedata r:id="rId703" o:title=""/>
          </v:shape>
          <o:OLEObject Type="Embed" ProgID="ChemDraw.Document.6.0" ShapeID="_x0000_i1207" DrawAspect="Content" ObjectID="_1759817626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9pt" o:ole="">
            <v:imagedata r:id="rId705" o:title=""/>
          </v:shape>
          <o:OLEObject Type="Embed" ProgID="ChemDraw.Document.6.0" ShapeID="_x0000_i1208" DrawAspect="Content" ObjectID="_1759817627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45pt;height:20.05pt" o:ole="">
            <v:imagedata r:id="rId707" o:title=""/>
          </v:shape>
          <o:OLEObject Type="Embed" ProgID="ChemDraw.Document.6.0" ShapeID="_x0000_i1209" DrawAspect="Content" ObjectID="_1759817628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5" w:name="_Toc132934660"/>
      <w:bookmarkStart w:id="696" w:name="_Toc133963281"/>
      <w:bookmarkStart w:id="697" w:name="_Toc133965339"/>
      <w:bookmarkStart w:id="698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699" w:name="_Toc148566238"/>
      <w:bookmarkStart w:id="700" w:name="_Toc132934661"/>
      <w:bookmarkStart w:id="701" w:name="_Toc133963282"/>
      <w:bookmarkStart w:id="702" w:name="_Toc133965340"/>
      <w:bookmarkStart w:id="703" w:name="_Toc133965596"/>
      <w:bookmarkEnd w:id="695"/>
      <w:bookmarkEnd w:id="696"/>
      <w:bookmarkEnd w:id="697"/>
      <w:bookmarkEnd w:id="698"/>
      <w:r>
        <w:t>§4.4. ՕՔՍԻԴԱՎԵՐԱԿԱՆԳՆՄԱՆ ՌԵԱԿՑԻԱՆԵՐԻ ՏԵՍԱԿՆԵՐԸ ԵՎ ՈՒՂՂՈՒԹՅՈՒՆԸ</w:t>
      </w:r>
      <w:bookmarkEnd w:id="699"/>
    </w:p>
    <w:p w14:paraId="3274BB5F" w14:textId="4567935B" w:rsidR="004502BB" w:rsidRDefault="00037E9B" w:rsidP="00A50215">
      <w:pPr>
        <w:pStyle w:val="Q-Yentavernagir"/>
      </w:pPr>
      <w:bookmarkStart w:id="704" w:name="_Toc148566239"/>
      <w:r>
        <w:t>ՕՔՍԻԴԱՎԵՐԱԿԱՆԳՆՄԱՆ ՌԵԱԿՑԻԱՆԵՐԻ ՏԵՍԱԿՆԵՐԸ</w:t>
      </w:r>
      <w:bookmarkEnd w:id="700"/>
      <w:bookmarkEnd w:id="701"/>
      <w:bookmarkEnd w:id="702"/>
      <w:bookmarkEnd w:id="703"/>
      <w:bookmarkEnd w:id="704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79.7pt;height:67pt" o:ole="">
            <v:imagedata r:id="rId714" o:title=""/>
          </v:shape>
          <o:OLEObject Type="Embed" ProgID="ChemDraw.Document.6.0" ShapeID="_x0000_i1210" DrawAspect="Content" ObjectID="_1759817629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1pt;height:66.35pt" o:ole="">
            <v:imagedata r:id="rId716" o:title=""/>
          </v:shape>
          <o:OLEObject Type="Embed" ProgID="ChemDraw.Document.6.0" ShapeID="_x0000_i1211" DrawAspect="Content" ObjectID="_1759817630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75pt;height:18.15pt" o:ole="">
            <v:imagedata r:id="rId718" o:title=""/>
          </v:shape>
          <o:OLEObject Type="Embed" ProgID="ChemDraw.Document.6.0" ShapeID="_x0000_i1212" DrawAspect="Content" ObjectID="_1759817631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.3pt;height:65.1pt" o:ole="">
            <v:imagedata r:id="rId720" o:title=""/>
          </v:shape>
          <o:OLEObject Type="Embed" ProgID="ChemDraw.Document.6.0" ShapeID="_x0000_i1213" DrawAspect="Content" ObjectID="_1759817632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55pt" o:ole="">
            <v:imagedata r:id="rId722" o:title=""/>
          </v:shape>
          <o:OLEObject Type="Embed" ProgID="ChemDraw.Document.6.0" ShapeID="_x0000_i1214" DrawAspect="Content" ObjectID="_1759817633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5.75pt" o:ole="">
            <v:imagedata r:id="rId724" o:title=""/>
          </v:shape>
          <o:OLEObject Type="Embed" ProgID="ChemDraw.Document.6.0" ShapeID="_x0000_i1215" DrawAspect="Content" ObjectID="_1759817634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5pt;height:17.55pt" o:ole="">
            <v:imagedata r:id="rId726" o:title=""/>
          </v:shape>
          <o:OLEObject Type="Embed" ProgID="ChemDraw.Document.6.0" ShapeID="_x0000_i1216" DrawAspect="Content" ObjectID="_1759817635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65pt;height:68.25pt" o:ole="">
            <v:imagedata r:id="rId728" o:title=""/>
          </v:shape>
          <o:OLEObject Type="Embed" ProgID="ChemDraw.Document.6.0" ShapeID="_x0000_i1217" DrawAspect="Content" ObjectID="_1759817636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15pt" o:ole="">
            <v:imagedata r:id="rId730" o:title=""/>
          </v:shape>
          <o:OLEObject Type="Embed" ProgID="ChemDraw.Document.6.0" ShapeID="_x0000_i1218" DrawAspect="Content" ObjectID="_1759817637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85pt;height:69.5pt" o:ole="">
            <v:imagedata r:id="rId732" o:title=""/>
          </v:shape>
          <o:OLEObject Type="Embed" ProgID="ChemDraw.Document.6.0" ShapeID="_x0000_i1219" DrawAspect="Content" ObjectID="_1759817638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15pt" o:ole="">
            <v:imagedata r:id="rId734" o:title=""/>
          </v:shape>
          <o:OLEObject Type="Embed" ProgID="ChemDraw.Document.6.0" ShapeID="_x0000_i1220" DrawAspect="Content" ObjectID="_1759817639" r:id="rId73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5" w:name="_Toc132934662"/>
      <w:bookmarkStart w:id="706" w:name="_Toc133963283"/>
      <w:bookmarkStart w:id="707" w:name="_Toc133965341"/>
      <w:bookmarkStart w:id="708" w:name="_Toc133965597"/>
      <w:bookmarkStart w:id="709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5"/>
      <w:bookmarkEnd w:id="706"/>
      <w:bookmarkEnd w:id="707"/>
      <w:bookmarkEnd w:id="708"/>
      <w:bookmarkEnd w:id="709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65pt" o:ole="">
            <v:imagedata r:id="rId736" o:title=""/>
          </v:shape>
          <o:OLEObject Type="Embed" ProgID="ChemDraw.Document.6.0" ShapeID="_x0000_i1221" DrawAspect="Content" ObjectID="_1759817640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85pt;height:77.65pt" o:ole="">
            <v:imagedata r:id="rId738" o:title=""/>
          </v:shape>
          <o:OLEObject Type="Embed" ProgID="ChemDraw.Document.6.0" ShapeID="_x0000_i1222" DrawAspect="Content" ObjectID="_1759817641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05pt;height:17.55pt" o:ole="">
            <v:imagedata r:id="rId740" o:title=""/>
          </v:shape>
          <o:OLEObject Type="Embed" ProgID="ChemDraw.Document.6.0" ShapeID="_x0000_i1223" DrawAspect="Content" ObjectID="_1759817642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8pt;height:65.1pt" o:ole="">
            <v:imagedata r:id="rId742" o:title=""/>
          </v:shape>
          <o:OLEObject Type="Embed" ProgID="ChemDraw.Document.6.0" ShapeID="_x0000_i1224" DrawAspect="Content" ObjectID="_1759817643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4pt;height:17.55pt" o:ole="">
            <v:imagedata r:id="rId744" o:title=""/>
          </v:shape>
          <o:OLEObject Type="Embed" ProgID="ChemDraw.Document.6.0" ShapeID="_x0000_i1225" DrawAspect="Content" ObjectID="_1759817644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746" o:title=""/>
          </v:shape>
          <o:OLEObject Type="Embed" ProgID="ChemDraw.Document.6.0" ShapeID="_x0000_i1226" DrawAspect="Content" ObjectID="_1759817645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65pt;height:18.8pt" o:ole="">
            <v:imagedata r:id="rId748" o:title=""/>
          </v:shape>
          <o:OLEObject Type="Embed" ProgID="ChemDraw.Document.6.0" ShapeID="_x0000_i1227" DrawAspect="Content" ObjectID="_1759817646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0" w:name="_Toc132934663"/>
      <w:bookmarkStart w:id="711" w:name="_Toc133963284"/>
      <w:bookmarkStart w:id="712" w:name="_Toc133965342"/>
      <w:bookmarkStart w:id="713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4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0"/>
      <w:bookmarkEnd w:id="711"/>
      <w:bookmarkEnd w:id="712"/>
      <w:bookmarkEnd w:id="713"/>
      <w:bookmarkEnd w:id="714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1pt;height:37.55pt" o:ole="">
            <v:imagedata r:id="rId755" o:title=""/>
          </v:shape>
          <o:OLEObject Type="Embed" ProgID="ChemDraw.Document.6.0" ShapeID="_x0000_i1228" DrawAspect="Content" ObjectID="_1759817647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.15pt" o:ole="">
            <v:imagedata r:id="rId757" o:title=""/>
          </v:shape>
          <o:OLEObject Type="Embed" ProgID="ChemDraw.Document.6.0" ShapeID="_x0000_i1229" DrawAspect="Content" ObjectID="_1759817648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5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5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6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6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7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7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6pt;height:17.55pt" o:ole="">
            <v:imagedata r:id="rId760" o:title=""/>
          </v:shape>
          <o:OLEObject Type="Embed" ProgID="ChemDraw.Document.6.0" ShapeID="_x0000_i1230" DrawAspect="Content" ObjectID="_1759817649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8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8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9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9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0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0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25pt;height:85.75pt" o:ole="">
            <v:imagedata r:id="rId762" o:title=""/>
          </v:shape>
          <o:OLEObject Type="Embed" ProgID="ChemDraw.Document.6.0" ShapeID="_x0000_i1231" DrawAspect="Content" ObjectID="_1759817650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9pt;height:20.05pt" o:ole="">
            <v:imagedata r:id="rId764" o:title=""/>
          </v:shape>
          <o:OLEObject Type="Embed" ProgID="ChemDraw.Document.6.0" ShapeID="_x0000_i1232" DrawAspect="Content" ObjectID="_1759817651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1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6pt;height:16.9pt" o:ole="">
            <v:imagedata r:id="rId766" o:title=""/>
          </v:shape>
          <o:OLEObject Type="Embed" ProgID="ChemDraw.Document.6.0" ShapeID="_x0000_i1233" DrawAspect="Content" ObjectID="_1759817652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2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2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1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3" w:name="_Hlk67920921"/>
      <w:r w:rsidR="00BF0CD8" w:rsidRPr="008D58D7">
        <w:t xml:space="preserve">Ջ/մոլ </w:t>
      </w:r>
      <w:bookmarkEnd w:id="723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4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4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5" w:name="_Hlk85055623"/>
      <w:r w:rsidRPr="008D58D7">
        <w:t xml:space="preserve">Խնդիր 9. Որոշել հետևյալ ռեակցիայի ջերմէֆեկտը՝ </w:t>
      </w:r>
      <w:bookmarkStart w:id="726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6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7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7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8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8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.3pt" o:ole="">
            <v:imagedata r:id="rId768" o:title=""/>
          </v:shape>
          <o:OLEObject Type="Embed" ProgID="ChemDraw.Document.6.0" ShapeID="_x0000_i1234" DrawAspect="Content" ObjectID="_1759817653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5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29" w:name="_Toc132934664"/>
      <w:bookmarkStart w:id="730" w:name="_Toc133963285"/>
      <w:bookmarkStart w:id="731" w:name="_Toc133965343"/>
      <w:bookmarkStart w:id="732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3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9"/>
      <w:bookmarkEnd w:id="730"/>
      <w:bookmarkEnd w:id="731"/>
      <w:bookmarkEnd w:id="732"/>
      <w:bookmarkEnd w:id="733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4" w:name="_Toc132934665"/>
      <w:bookmarkStart w:id="735" w:name="_Toc133963286"/>
      <w:bookmarkStart w:id="736" w:name="_Toc133965344"/>
      <w:bookmarkStart w:id="737" w:name="_Toc133965600"/>
      <w:bookmarkStart w:id="738" w:name="_Toc148566243"/>
      <w:r w:rsidRPr="0083313C">
        <w:t>ՓՈԽԱԶԴՈՂ ՆՅՈՒԹԵՐԻ ԲՆՈՒՅԹԻ ԱԶԴԵՑՈՒԹՅՈՒՆԸ</w:t>
      </w:r>
      <w:bookmarkEnd w:id="734"/>
      <w:bookmarkEnd w:id="735"/>
      <w:bookmarkEnd w:id="736"/>
      <w:bookmarkEnd w:id="737"/>
      <w:bookmarkEnd w:id="738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39" w:name="_Toc132934666"/>
      <w:bookmarkStart w:id="740" w:name="_Toc133963287"/>
      <w:bookmarkStart w:id="741" w:name="_Toc133965345"/>
      <w:bookmarkStart w:id="742" w:name="_Toc133965601"/>
      <w:bookmarkStart w:id="743" w:name="_Toc148566244"/>
      <w:r>
        <w:t>Փ</w:t>
      </w:r>
      <w:r w:rsidRPr="0083313C">
        <w:t>ՈԽԱԶԴՈՂ ՆՅՈՒԹԵՐԻ ԿՈՆՑԵՆՏՐԱՑԻԱՆԵՐԻ ԱԶԴԵՑՈՒԹՅՈՒՆԸ</w:t>
      </w:r>
      <w:bookmarkEnd w:id="739"/>
      <w:bookmarkEnd w:id="740"/>
      <w:bookmarkEnd w:id="741"/>
      <w:bookmarkEnd w:id="742"/>
      <w:bookmarkEnd w:id="743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4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4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5" w:name="_Toc132934667"/>
      <w:bookmarkStart w:id="746" w:name="_Toc133963288"/>
      <w:bookmarkStart w:id="747" w:name="_Toc133965346"/>
      <w:bookmarkStart w:id="748" w:name="_Toc133965602"/>
      <w:bookmarkStart w:id="749" w:name="_Toc148566245"/>
      <w:r>
        <w:t>Ջ</w:t>
      </w:r>
      <w:r w:rsidRPr="0083313C">
        <w:t>ԵՐՄԱՍՏԻՃԱՆԻ ԱԶԴԵՑՈՒԹՅՈՒՆԸ</w:t>
      </w:r>
      <w:bookmarkEnd w:id="745"/>
      <w:bookmarkEnd w:id="746"/>
      <w:bookmarkEnd w:id="747"/>
      <w:bookmarkEnd w:id="748"/>
      <w:bookmarkEnd w:id="749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0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0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1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1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2" w:name="_Hlk67090887"/>
      <w:r w:rsidRPr="00940385">
        <w:br/>
      </w:r>
      <w:bookmarkStart w:id="753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3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2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4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4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5" w:name="_Hlk67153528"/>
      <w:r w:rsidRPr="00AE3EFF">
        <w:rPr>
          <w:i/>
        </w:rPr>
        <w:t xml:space="preserve">Լուծում:    </w:t>
      </w:r>
      <w:bookmarkEnd w:id="755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6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6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7" w:name="_Toc132934668"/>
      <w:bookmarkStart w:id="758" w:name="_Toc133963289"/>
      <w:bookmarkStart w:id="759" w:name="_Toc133965347"/>
      <w:bookmarkStart w:id="760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1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7"/>
      <w:bookmarkEnd w:id="758"/>
      <w:bookmarkEnd w:id="759"/>
      <w:bookmarkEnd w:id="760"/>
      <w:bookmarkEnd w:id="761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2" w:name="_Toc132934669"/>
      <w:bookmarkStart w:id="763" w:name="_Toc133963290"/>
      <w:bookmarkStart w:id="764" w:name="_Toc133965348"/>
      <w:bookmarkStart w:id="765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6" w:name="_Toc148566247"/>
      <w:bookmarkStart w:id="767" w:name="_Toc132934670"/>
      <w:bookmarkStart w:id="768" w:name="_Toc133963291"/>
      <w:bookmarkStart w:id="769" w:name="_Toc133965349"/>
      <w:bookmarkStart w:id="770" w:name="_Toc133965605"/>
      <w:bookmarkEnd w:id="762"/>
      <w:bookmarkEnd w:id="763"/>
      <w:bookmarkEnd w:id="764"/>
      <w:bookmarkEnd w:id="765"/>
      <w:r>
        <w:t>§4.8. ՔԻՄԻԱԿԱՆ ՀԱՎԱՍԱՐԱԿՇՌՈՒԹՅՈՒՆ</w:t>
      </w:r>
      <w:bookmarkEnd w:id="766"/>
    </w:p>
    <w:p w14:paraId="34CC2E78" w14:textId="799710AA" w:rsidR="00BF0CD8" w:rsidRPr="00054E8D" w:rsidRDefault="00037E9B" w:rsidP="00A50215">
      <w:pPr>
        <w:pStyle w:val="Q-Yentavernagir"/>
      </w:pPr>
      <w:bookmarkStart w:id="771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7"/>
      <w:bookmarkEnd w:id="768"/>
      <w:bookmarkEnd w:id="769"/>
      <w:bookmarkEnd w:id="770"/>
      <w:bookmarkEnd w:id="771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pt;height:35.7pt" o:ole="">
            <v:imagedata r:id="rId794" o:title=""/>
          </v:shape>
          <o:OLEObject Type="Embed" ProgID="ChemDraw.Document.6.0" ShapeID="_x0000_i1235" DrawAspect="Content" ObjectID="_1759817654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2" w:name="_Toc132934671"/>
      <w:bookmarkStart w:id="773" w:name="_Toc133963292"/>
      <w:bookmarkStart w:id="774" w:name="_Toc133965350"/>
      <w:bookmarkStart w:id="775" w:name="_Toc133965606"/>
      <w:bookmarkStart w:id="776" w:name="_Toc148566249"/>
      <w:r>
        <w:t>Ք</w:t>
      </w:r>
      <w:r w:rsidRPr="002F431E">
        <w:t>ԻՄԻԱԿԱՆ ՀԱՎԱՍԱՐԱԿՇՌՈՒԹՅՈՒՆ, ՀԱՎԱՍԱՐԱԿՇՌՈՒԹՅԱՆ ՀԱՍՏԱՏՈՒՆ</w:t>
      </w:r>
      <w:bookmarkEnd w:id="772"/>
      <w:bookmarkEnd w:id="773"/>
      <w:bookmarkEnd w:id="774"/>
      <w:bookmarkEnd w:id="775"/>
      <w:bookmarkEnd w:id="776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85pt;height:31.95pt" o:ole="">
            <v:imagedata r:id="rId796" o:title=""/>
          </v:shape>
          <o:OLEObject Type="Embed" ProgID="ChemDraw.Document.6.0" ShapeID="_x0000_i1236" DrawAspect="Content" ObjectID="_1759817655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7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8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9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9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0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0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1" w:name="_Toc132934672"/>
      <w:bookmarkStart w:id="782" w:name="_Toc133963293"/>
      <w:bookmarkStart w:id="783" w:name="_Toc133965351"/>
      <w:bookmarkStart w:id="784" w:name="_Toc133965607"/>
      <w:bookmarkStart w:id="785" w:name="_Toc148566250"/>
      <w:r w:rsidRPr="0037401B">
        <w:t>ԽՆԴԻՐՆԵՐԻ ԼՈՒԾՄԱՆ ՕՐԻՆԱԿՆԵՐ</w:t>
      </w:r>
      <w:bookmarkEnd w:id="781"/>
      <w:bookmarkEnd w:id="782"/>
      <w:bookmarkEnd w:id="783"/>
      <w:bookmarkEnd w:id="784"/>
      <w:bookmarkEnd w:id="785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6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6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7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7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88" w:name="_Toc132934673"/>
      <w:bookmarkStart w:id="789" w:name="_Toc133963294"/>
      <w:bookmarkStart w:id="790" w:name="_Toc133965352"/>
      <w:bookmarkStart w:id="791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2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8"/>
      <w:bookmarkEnd w:id="789"/>
      <w:bookmarkEnd w:id="790"/>
      <w:bookmarkEnd w:id="791"/>
      <w:bookmarkEnd w:id="792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3" w:name="_Toc132934674"/>
      <w:bookmarkStart w:id="794" w:name="_Toc133963295"/>
      <w:bookmarkStart w:id="795" w:name="_Toc133965353"/>
      <w:bookmarkStart w:id="796" w:name="_Toc133965609"/>
      <w:bookmarkStart w:id="797" w:name="_Toc148566252"/>
      <w:r w:rsidRPr="007E1959">
        <w:t>ՓՈԽԱԶԴՈՂ ՆՅՈՒԹԵՐԻ ԿՈՆՑԵՆՏՐԱՑԻԱՆԵՐԻ ԱԶԴԵՑՈՒԹՅՈՒՆԸ</w:t>
      </w:r>
      <w:bookmarkEnd w:id="793"/>
      <w:bookmarkEnd w:id="794"/>
      <w:bookmarkEnd w:id="795"/>
      <w:bookmarkEnd w:id="796"/>
      <w:bookmarkEnd w:id="797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8" w:name="_Toc132934675"/>
      <w:bookmarkStart w:id="799" w:name="_Toc133963296"/>
      <w:bookmarkStart w:id="800" w:name="_Toc133965354"/>
      <w:bookmarkStart w:id="801" w:name="_Toc133965610"/>
      <w:bookmarkStart w:id="802" w:name="_Toc148566253"/>
      <w:r w:rsidRPr="00D172A4">
        <w:t>ՋԵՐՄԱՍՏԻՃԱՆԻ ԱԶԴԵՑՈՒԹՅՈՒՆԸ</w:t>
      </w:r>
      <w:bookmarkEnd w:id="798"/>
      <w:bookmarkEnd w:id="799"/>
      <w:bookmarkEnd w:id="800"/>
      <w:bookmarkEnd w:id="801"/>
      <w:bookmarkEnd w:id="802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3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4" w:name="_Hlk70281581"/>
        <w:bookmarkEnd w:id="803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4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5" w:name="_Toc132934676"/>
      <w:bookmarkStart w:id="806" w:name="_Toc133963297"/>
      <w:bookmarkStart w:id="807" w:name="_Toc133965355"/>
      <w:bookmarkStart w:id="808" w:name="_Toc133965611"/>
      <w:bookmarkStart w:id="809" w:name="_Toc148566254"/>
      <w:r w:rsidRPr="00D172A4">
        <w:t>ՃՆՇՄԱՆ ԱԶԴԵՑՈՒԹՅՈՒՆԸ</w:t>
      </w:r>
      <w:bookmarkEnd w:id="805"/>
      <w:bookmarkEnd w:id="806"/>
      <w:bookmarkEnd w:id="807"/>
      <w:bookmarkEnd w:id="808"/>
      <w:bookmarkEnd w:id="809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0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0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1" w:name="_Toc132934677"/>
      <w:bookmarkStart w:id="812" w:name="_Toc133963298"/>
      <w:bookmarkStart w:id="813" w:name="_Toc133965356"/>
      <w:bookmarkStart w:id="814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5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1"/>
      <w:bookmarkEnd w:id="812"/>
      <w:bookmarkEnd w:id="813"/>
      <w:bookmarkEnd w:id="814"/>
      <w:bookmarkEnd w:id="815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6" w:name="_Hlk70100457"/>
      <w:r>
        <w:t xml:space="preserve">Օրինակներ. </w:t>
      </w:r>
    </w:p>
    <w:bookmarkEnd w:id="816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7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15pt;height:18.15pt" o:ole="">
            <v:imagedata r:id="rId809" o:title=""/>
          </v:shape>
          <o:OLEObject Type="Embed" ProgID="ChemDraw.Document.6.0" ShapeID="_x0000_i1237" DrawAspect="Content" ObjectID="_1759817656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15pt;height:18.15pt" o:ole="">
            <v:imagedata r:id="rId811" o:title=""/>
          </v:shape>
          <o:OLEObject Type="Embed" ProgID="ChemDraw.Document.6.0" ShapeID="_x0000_i1238" DrawAspect="Content" ObjectID="_1759817657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05pt;height:39.45pt" o:ole="">
            <v:imagedata r:id="rId813" o:title=""/>
          </v:shape>
          <o:OLEObject Type="Embed" ProgID="ChemDraw.Document.6.0" ShapeID="_x0000_i1239" DrawAspect="Content" ObjectID="_1759817658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5pt;height:17.55pt" o:ole="">
            <v:imagedata r:id="rId815" o:title=""/>
          </v:shape>
          <o:OLEObject Type="Embed" ProgID="ChemDraw.Document.6.0" ShapeID="_x0000_i1240" DrawAspect="Content" ObjectID="_1759817659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18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8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9" w:name="_Toc133963299"/>
      <w:bookmarkStart w:id="820" w:name="_Toc133965357"/>
      <w:bookmarkStart w:id="821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2" w:name="_Toc148566257"/>
      <w:bookmarkStart w:id="823" w:name="_Toc133963300"/>
      <w:bookmarkStart w:id="824" w:name="_Toc133965358"/>
      <w:bookmarkStart w:id="825" w:name="_Toc133965614"/>
      <w:bookmarkEnd w:id="819"/>
      <w:bookmarkEnd w:id="820"/>
      <w:bookmarkEnd w:id="821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2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6" w:name="_Toc148566258"/>
      <w:r>
        <w:t xml:space="preserve">ԼՈՒԾՈՒՅԹՆԵՐԻ </w:t>
      </w:r>
      <w:r w:rsidR="00B84164" w:rsidRPr="00CD7006">
        <w:t>ԸՆԴՀԱՆՈՒՐ ԲՆՈՒԹԱԳԻՐԸ</w:t>
      </w:r>
      <w:bookmarkEnd w:id="823"/>
      <w:bookmarkEnd w:id="824"/>
      <w:bookmarkEnd w:id="825"/>
      <w:bookmarkEnd w:id="826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5pt;height:71.35pt" o:ole="">
            <v:imagedata r:id="rId832" o:title=""/>
          </v:shape>
          <o:OLEObject Type="Embed" ProgID="ChemDraw.Document.6.0" ShapeID="_x0000_i1241" DrawAspect="Content" ObjectID="_1759817660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5pt;height:53.2pt" o:ole="">
            <v:imagedata r:id="rId834" o:title=""/>
          </v:shape>
          <o:OLEObject Type="Embed" ProgID="ChemDraw.Document.6.0" ShapeID="_x0000_i1242" DrawAspect="Content" ObjectID="_1759817661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5pt;height:99.55pt" o:ole="">
            <v:imagedata r:id="rId836" o:title=""/>
          </v:shape>
          <o:OLEObject Type="Embed" ProgID="ChemDraw.Document.6.0" ShapeID="_x0000_i1243" DrawAspect="Content" ObjectID="_1759817662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7" w:name="_Toc133963301"/>
      <w:bookmarkStart w:id="828" w:name="_Toc133965359"/>
      <w:bookmarkStart w:id="829" w:name="_Toc133965615"/>
      <w:bookmarkStart w:id="830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7"/>
      <w:bookmarkEnd w:id="828"/>
      <w:bookmarkEnd w:id="829"/>
      <w:bookmarkEnd w:id="830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4pt;height:15.65pt" o:ole="">
            <v:imagedata r:id="rId838" o:title=""/>
          </v:shape>
          <o:OLEObject Type="Embed" ProgID="Equation.3" ShapeID="_x0000_i1244" DrawAspect="Content" ObjectID="_1759817663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Najnim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1" w:name="_Toc133963302"/>
      <w:bookmarkStart w:id="832" w:name="_Toc133965360"/>
      <w:bookmarkStart w:id="833" w:name="_Toc133965616"/>
      <w:bookmarkStart w:id="834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1"/>
      <w:bookmarkEnd w:id="832"/>
      <w:bookmarkEnd w:id="833"/>
      <w:bookmarkEnd w:id="834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5" w:name="_Toc133963303"/>
      <w:bookmarkStart w:id="836" w:name="_Toc133965361"/>
      <w:bookmarkStart w:id="837" w:name="_Toc133965617"/>
      <w:bookmarkStart w:id="838" w:name="_Toc148566261"/>
      <w:r>
        <w:t>Լ</w:t>
      </w:r>
      <w:r w:rsidRPr="00514561">
        <w:t>ՈՒԾՄԱՆ ԳՈՐԾԸՆԹԱՑԻ ՎՐԱ ԱԶԴՈՂ ԳՈՐԾՈՆՆԵՐԸ</w:t>
      </w:r>
      <w:bookmarkEnd w:id="835"/>
      <w:bookmarkEnd w:id="836"/>
      <w:bookmarkEnd w:id="837"/>
      <w:bookmarkEnd w:id="838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9" w:name="_Toc133963304"/>
      <w:bookmarkStart w:id="840" w:name="_Toc133965362"/>
      <w:bookmarkStart w:id="841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2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9"/>
      <w:bookmarkEnd w:id="840"/>
      <w:bookmarkEnd w:id="841"/>
      <w:bookmarkEnd w:id="842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IR+w2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CjMmqA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3" w:name="_Toc133963305"/>
      <w:bookmarkStart w:id="844" w:name="_Toc133965363"/>
      <w:bookmarkStart w:id="845" w:name="_Toc133965619"/>
      <w:bookmarkStart w:id="846" w:name="_Toc148566263"/>
      <w:r>
        <w:t>ԽՆԴԻՐՆԵՐԻ ԼՈՒԾՄԱՆ ՕՐԻՆԱԿՆԵՐ</w:t>
      </w:r>
      <w:bookmarkEnd w:id="843"/>
      <w:bookmarkEnd w:id="844"/>
      <w:bookmarkEnd w:id="845"/>
      <w:bookmarkEnd w:id="846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7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7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8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8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9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9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0" w:name="_Toc133963306"/>
      <w:bookmarkStart w:id="851" w:name="_Toc133965364"/>
      <w:bookmarkStart w:id="852" w:name="_Toc133965620"/>
      <w:bookmarkStart w:id="853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0"/>
      <w:bookmarkEnd w:id="851"/>
      <w:bookmarkEnd w:id="852"/>
      <w:bookmarkEnd w:id="853"/>
    </w:p>
    <w:p w14:paraId="7DDD6615" w14:textId="14EAF378" w:rsidR="00BF0CD8" w:rsidRPr="00871AD0" w:rsidRDefault="00037E9B" w:rsidP="00A50215">
      <w:pPr>
        <w:pStyle w:val="Q-Yentavernagir"/>
      </w:pPr>
      <w:bookmarkStart w:id="854" w:name="_Toc133963307"/>
      <w:bookmarkStart w:id="855" w:name="_Toc133965365"/>
      <w:bookmarkStart w:id="856" w:name="_Toc133965621"/>
      <w:bookmarkStart w:id="857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4"/>
      <w:bookmarkEnd w:id="855"/>
      <w:bookmarkEnd w:id="856"/>
      <w:bookmarkEnd w:id="857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8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8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9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0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1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2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2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3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3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4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4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5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6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6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7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7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8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9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9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0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0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1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1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2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2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4" w:name="_Toc133963308"/>
      <w:bookmarkStart w:id="875" w:name="_Toc133965366"/>
      <w:bookmarkStart w:id="876" w:name="_Toc133965622"/>
      <w:bookmarkStart w:id="877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4"/>
      <w:bookmarkEnd w:id="875"/>
      <w:bookmarkEnd w:id="876"/>
      <w:bookmarkEnd w:id="877"/>
    </w:p>
    <w:p w14:paraId="49ACDF99" w14:textId="77777777" w:rsidR="00BF0CD8" w:rsidRPr="008B152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8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9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9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0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1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2" w:name="_Toc133963309"/>
      <w:bookmarkStart w:id="883" w:name="_Toc133965367"/>
      <w:bookmarkStart w:id="884" w:name="_Toc133965623"/>
      <w:bookmarkStart w:id="885" w:name="_Toc148566267"/>
      <w:r w:rsidRPr="00871AD0">
        <w:t>ԽՆԴԻՐՆԵՐ ՀԱԳԵՑԱԾ ԼՈՒԾՈՒՅԹՆԵՐԻ ՎԵՐԱԲԵՐՅԱԼ</w:t>
      </w:r>
      <w:bookmarkEnd w:id="882"/>
      <w:bookmarkEnd w:id="883"/>
      <w:bookmarkEnd w:id="884"/>
      <w:bookmarkEnd w:id="885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6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6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7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7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88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88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9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9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0" w:name="_Toc133963310"/>
      <w:bookmarkStart w:id="891" w:name="_Toc133965368"/>
      <w:bookmarkStart w:id="892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3" w:name="_Toc148566268"/>
      <w:r w:rsidRPr="00871AD0">
        <w:t>ԽՆԴԻՐ ԼՈՒԾՄԱՆ ՋԵՐՄՈՒԹՅԱՆ ՎԵՐԱԲԵՐՅԱԼ</w:t>
      </w:r>
      <w:bookmarkEnd w:id="890"/>
      <w:bookmarkEnd w:id="891"/>
      <w:bookmarkEnd w:id="892"/>
      <w:bookmarkEnd w:id="893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4" w:name="_Toc133963311"/>
      <w:bookmarkStart w:id="895" w:name="_Toc133965369"/>
      <w:bookmarkStart w:id="896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7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4"/>
      <w:bookmarkEnd w:id="895"/>
      <w:bookmarkEnd w:id="896"/>
      <w:bookmarkEnd w:id="897"/>
    </w:p>
    <w:p w14:paraId="4F6F17AE" w14:textId="518ADF91" w:rsidR="00BF0CD8" w:rsidRPr="00FB0C03" w:rsidRDefault="00037E9B" w:rsidP="00A50215">
      <w:pPr>
        <w:pStyle w:val="Q-Yentavernagir"/>
      </w:pPr>
      <w:bookmarkStart w:id="898" w:name="_Toc133963312"/>
      <w:bookmarkStart w:id="899" w:name="_Toc133965370"/>
      <w:bookmarkStart w:id="900" w:name="_Toc133965626"/>
      <w:bookmarkStart w:id="901" w:name="_Toc148566270"/>
      <w:r w:rsidRPr="00FB0C03">
        <w:t>ԽՆԴԻՐՆԵՐ ԼՈՒԾՈՒՅԹՆԵՐԸ ԽՏԱՑՆԵԼՈՒ ԿԱՄ ՆՈՍՐԱՑՆԵԼՈՒ ՎԵՐԱԲԵՐՅԱԼ</w:t>
      </w:r>
      <w:bookmarkEnd w:id="898"/>
      <w:bookmarkEnd w:id="899"/>
      <w:bookmarkEnd w:id="900"/>
      <w:bookmarkEnd w:id="901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2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2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3" w:name="_Hlk66709022"/>
      <w:r>
        <w:lastRenderedPageBreak/>
        <w:t xml:space="preserve">Վերջնական լուծույթի </w:t>
      </w:r>
      <w:bookmarkEnd w:id="903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4" w:name="_Hlk66711434"/>
      <w:r w:rsidRPr="0016267A">
        <w:rPr>
          <w:iCs/>
        </w:rPr>
        <w:t>Պատ</w:t>
      </w:r>
      <w:r w:rsidRPr="00995E9C">
        <w:t>.՝</w:t>
      </w:r>
      <w:bookmarkEnd w:id="904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5" w:name="_Hlk66711470"/>
      <w:r w:rsidRPr="00567509">
        <w:t>Խնդիր</w:t>
      </w:r>
      <w:r>
        <w:t xml:space="preserve"> </w:t>
      </w:r>
      <w:bookmarkEnd w:id="905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6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6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7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8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8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9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9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0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0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1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2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3" w:name="_Toc133963313"/>
      <w:bookmarkStart w:id="914" w:name="_Toc133965371"/>
      <w:bookmarkStart w:id="915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6" w:name="_Toc148566271"/>
      <w:r w:rsidRPr="00AF6C37">
        <w:t>ԽՆԴԻՐՆԵՐ ԵՐԿՈՒ ԼՈՒԾՈՒՅԹՆԵՐՆ ԻՐԱՐ ԽԱՌՆԵԼՈՒ ՎԵՐԱԲԵՐՅԱԼ</w:t>
      </w:r>
      <w:bookmarkEnd w:id="913"/>
      <w:bookmarkEnd w:id="914"/>
      <w:bookmarkEnd w:id="915"/>
      <w:bookmarkEnd w:id="916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7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7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8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8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9" w:name="_Toc133963314"/>
      <w:bookmarkStart w:id="920" w:name="_Toc133965372"/>
      <w:bookmarkStart w:id="921" w:name="_Toc133965628"/>
      <w:bookmarkStart w:id="922" w:name="_Toc148566272"/>
      <w:r w:rsidRPr="00FB0C03">
        <w:t>ԽՆԴԻՐՆԵՐ ԼՈՒԾՈՒՅԹՆԵՐՈՒՄ ԿԱՏԱՐՎՈՂ ՔԻՄԻԱԿԱՆ ՌԵԱԿՑԻԱՆԵՐԻ ՎԵՐԱԲԵՐՅԱԼ</w:t>
      </w:r>
      <w:bookmarkEnd w:id="919"/>
      <w:bookmarkEnd w:id="920"/>
      <w:bookmarkEnd w:id="921"/>
      <w:bookmarkEnd w:id="922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3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4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5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6" w:name="_Hlk66788011"/>
      <m:oMathPara>
        <m:oMath>
          <m:r>
            <w:rPr>
              <w:rFonts w:ascii="Cambria Math" w:hAnsi="Cambria Math"/>
            </w:rPr>
            <m:t>x</m:t>
          </m:r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7" w:name="_Toc133963315"/>
      <w:bookmarkStart w:id="928" w:name="_Toc133965373"/>
      <w:bookmarkStart w:id="929" w:name="_Toc133965629"/>
      <w:bookmarkStart w:id="930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7"/>
      <w:bookmarkEnd w:id="928"/>
      <w:bookmarkEnd w:id="929"/>
      <w:bookmarkEnd w:id="930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1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2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2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3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3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4" w:name="_Toc133963316"/>
      <w:bookmarkStart w:id="935" w:name="_Toc133965374"/>
      <w:bookmarkStart w:id="936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7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4"/>
      <w:bookmarkEnd w:id="935"/>
      <w:bookmarkEnd w:id="936"/>
      <w:bookmarkEnd w:id="937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8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8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9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9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0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1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2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2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3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3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4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5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6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7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7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8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9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9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0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1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1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2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3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4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4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5" w:name="_Hlk66805681"/>
      <w:r>
        <w:t>Որոշենք</w:t>
      </w:r>
      <w:bookmarkEnd w:id="955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6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6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7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7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8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8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9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0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0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1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1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2" w:name="_Toc133963317"/>
      <w:bookmarkStart w:id="963" w:name="_Toc133965375"/>
      <w:bookmarkStart w:id="964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5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2"/>
      <w:bookmarkEnd w:id="963"/>
      <w:bookmarkEnd w:id="964"/>
      <w:bookmarkEnd w:id="965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9pt;height:58.25pt" o:ole="">
            <v:imagedata r:id="rId871" o:title=""/>
          </v:shape>
          <o:OLEObject Type="Embed" ProgID="ChemDraw.Document.6.0" ShapeID="_x0000_i1245" DrawAspect="Content" ObjectID="_1759817664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6" w:name="_Toc133963318"/>
      <w:bookmarkStart w:id="967" w:name="_Toc133965376"/>
      <w:bookmarkStart w:id="968" w:name="_Toc133965632"/>
      <w:bookmarkStart w:id="969" w:name="_Toc148566276"/>
      <w:r w:rsidRPr="004516DF">
        <w:lastRenderedPageBreak/>
        <w:t>ԷԼԵԿՏՐՈԼԻՏԱՅԻՆ ԴԻՍՈՑՄԱՆ ՄԵԽԱՆԻԶՄԸ, ԻՈՆՆԵՐԻ ՀԻԴՐԱՏԱՑՈՒՄԸ</w:t>
      </w:r>
      <w:bookmarkEnd w:id="966"/>
      <w:bookmarkEnd w:id="967"/>
      <w:bookmarkEnd w:id="968"/>
      <w:bookmarkEnd w:id="969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15pt;height:11.9pt" o:ole="">
            <v:imagedata r:id="rId873" o:title=""/>
          </v:shape>
          <o:OLEObject Type="Embed" ProgID="ChemDraw.Document.6.0" ShapeID="_x0000_i1246" DrawAspect="Content" ObjectID="_1759817665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0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0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1" w:name="_Toc133963320"/>
      <w:bookmarkStart w:id="972" w:name="_Toc133965377"/>
      <w:bookmarkStart w:id="973" w:name="_Toc133965633"/>
      <w:bookmarkStart w:id="974" w:name="_Toc148566277"/>
      <w:r w:rsidRPr="00432902">
        <w:t>ԻՈՆՆԵՐԻ ՀԱՏԿՈՒԹՅՈՒՆՆԵՐԸ</w:t>
      </w:r>
      <w:bookmarkEnd w:id="971"/>
      <w:bookmarkEnd w:id="972"/>
      <w:bookmarkEnd w:id="973"/>
      <w:bookmarkEnd w:id="974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5" w:name="_Toc133963321"/>
      <w:bookmarkStart w:id="976" w:name="_Toc133965378"/>
      <w:bookmarkStart w:id="977" w:name="_Toc133965634"/>
      <w:bookmarkStart w:id="978" w:name="_Toc148566278"/>
      <w:r w:rsidRPr="00432902">
        <w:t>Թ</w:t>
      </w:r>
      <w:r>
        <w:t>ԹՈՒՆԵՐԻ ԴԻՍՈՑՈՒՄԸ</w:t>
      </w:r>
      <w:bookmarkEnd w:id="975"/>
      <w:bookmarkEnd w:id="976"/>
      <w:bookmarkEnd w:id="977"/>
      <w:bookmarkEnd w:id="978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79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0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0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1" w:name="_Toc133963322"/>
      <w:bookmarkStart w:id="982" w:name="_Toc133965379"/>
      <w:bookmarkStart w:id="983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4" w:name="_Toc148566279"/>
      <w:r w:rsidRPr="00432902">
        <w:t>Հ</w:t>
      </w:r>
      <w:r>
        <w:t>ԻՄՔԵՐԻ ԴԻՍՈՑՈՒՄԸ</w:t>
      </w:r>
      <w:bookmarkEnd w:id="981"/>
      <w:bookmarkEnd w:id="982"/>
      <w:bookmarkEnd w:id="983"/>
      <w:bookmarkEnd w:id="984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5" w:name="_Toc133963323"/>
      <w:bookmarkStart w:id="986" w:name="_Toc133965380"/>
      <w:bookmarkStart w:id="987" w:name="_Toc133965636"/>
      <w:bookmarkStart w:id="988" w:name="_Toc148566280"/>
      <w:r w:rsidRPr="002B25D2">
        <w:t>Ա</w:t>
      </w:r>
      <w:r>
        <w:t>ՂԵՐԻ ԴԻՍՈՑՈՒՄԸ</w:t>
      </w:r>
      <w:bookmarkEnd w:id="985"/>
      <w:bookmarkEnd w:id="986"/>
      <w:bookmarkEnd w:id="987"/>
      <w:bookmarkEnd w:id="988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9" w:name="_Toc133963324"/>
      <w:bookmarkStart w:id="990" w:name="_Toc133965381"/>
      <w:bookmarkStart w:id="991" w:name="_Toc133965637"/>
      <w:bookmarkStart w:id="992" w:name="_Toc148566281"/>
      <w:r w:rsidRPr="00D439E9">
        <w:t>ԽՆԴԻՐՆԵՐԻ ԼՈՒԾՄԱՆ ՕՐԻՆԱԿՆԵՐ</w:t>
      </w:r>
      <w:bookmarkEnd w:id="989"/>
      <w:bookmarkEnd w:id="990"/>
      <w:bookmarkEnd w:id="991"/>
      <w:bookmarkEnd w:id="992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3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3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4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4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5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6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6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7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8" w:name="_Toc133963325"/>
      <w:bookmarkStart w:id="999" w:name="_Toc133965382"/>
      <w:bookmarkStart w:id="1000" w:name="_Toc133965638"/>
      <w:bookmarkStart w:id="1001" w:name="_Toc148566282"/>
      <w:r w:rsidRPr="002B25D2">
        <w:t>Դ</w:t>
      </w:r>
      <w:r>
        <w:t>ԻՍՈՑՄԱՆ ԱՍՏԻՃԱՆ</w:t>
      </w:r>
      <w:bookmarkEnd w:id="998"/>
      <w:bookmarkEnd w:id="999"/>
      <w:bookmarkEnd w:id="1000"/>
      <w:bookmarkEnd w:id="1001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2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3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HgJHkW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4" w:name="_Toc148566283"/>
      <w:r>
        <w:t>ՈՒ</w:t>
      </w:r>
      <w:r w:rsidRPr="002B25D2">
        <w:t>ԺԵՂ և ԹՈՒՅԼ ԷԼԵԿՏՐՈԼԻՏՆԵՐ</w:t>
      </w:r>
      <w:bookmarkEnd w:id="1004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5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6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6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7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8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8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9" w:name="_Toc133963326"/>
      <w:bookmarkStart w:id="1010" w:name="_Toc133965383"/>
      <w:bookmarkStart w:id="1011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2" w:name="_Toc148566284"/>
      <w:r w:rsidRPr="0068579D">
        <w:t>Դ</w:t>
      </w:r>
      <w:r>
        <w:t>ԻՍՈՑՄԱՆ ՀԱՍՏԱՏՈՒՆ</w:t>
      </w:r>
      <w:bookmarkEnd w:id="1009"/>
      <w:bookmarkEnd w:id="1010"/>
      <w:bookmarkEnd w:id="1011"/>
      <w:bookmarkEnd w:id="1012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3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4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4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8qXNa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5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6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6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5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d+lA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7" w:name="_Toc133963327"/>
      <w:bookmarkStart w:id="1018" w:name="_Toc133965384"/>
      <w:bookmarkStart w:id="1019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0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7"/>
      <w:bookmarkEnd w:id="1018"/>
      <w:bookmarkEnd w:id="1019"/>
      <w:bookmarkEnd w:id="1020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5pt" o:ole="">
            <v:imagedata r:id="rId883" o:title=""/>
          </v:shape>
          <o:OLEObject Type="Embed" ProgID="ChemDraw.Document.6.0" ShapeID="_x0000_i1247" DrawAspect="Content" ObjectID="_1759817666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1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1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.3pt" o:ole="">
            <v:imagedata r:id="rId885" o:title=""/>
          </v:shape>
          <o:OLEObject Type="Embed" ProgID="ChemDraw.Document.6.0" ShapeID="_x0000_i1248" DrawAspect="Content" ObjectID="_1759817667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5.7pt" o:ole="">
            <v:imagedata r:id="rId887" o:title=""/>
          </v:shape>
          <o:OLEObject Type="Embed" ProgID="ChemDraw.Document.6.0" ShapeID="_x0000_i1249" DrawAspect="Content" ObjectID="_1759817668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.2pt;height:75.75pt" o:ole="">
            <v:imagedata r:id="rId889" o:title=""/>
          </v:shape>
          <o:OLEObject Type="Embed" ProgID="ChemDraw.Document.6.0" ShapeID="_x0000_i1250" DrawAspect="Content" ObjectID="_1759817669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2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2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3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3"/>
      <w:r>
        <w:t xml:space="preserve"> և </w:t>
      </w:r>
      <w:bookmarkStart w:id="1024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4"/>
      <w:r w:rsidRPr="009368B7">
        <w:t xml:space="preserve"> </w:t>
      </w:r>
      <w:r>
        <w:t xml:space="preserve">օքսիդներում </w:t>
      </w:r>
      <w:bookmarkStart w:id="1025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5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6" w:name="_Toc133963328"/>
      <w:bookmarkStart w:id="1027" w:name="_Toc133965385"/>
      <w:bookmarkStart w:id="1028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29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6"/>
      <w:bookmarkEnd w:id="1027"/>
      <w:bookmarkEnd w:id="1028"/>
      <w:bookmarkEnd w:id="1029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0" w:name="_Toc133963329"/>
      <w:bookmarkStart w:id="1031" w:name="_Toc133965386"/>
      <w:bookmarkStart w:id="1032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3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0"/>
      <w:bookmarkEnd w:id="1031"/>
      <w:bookmarkEnd w:id="1032"/>
      <w:bookmarkEnd w:id="1033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4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QXdMgp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5" w:name="_Toc133963330"/>
      <w:bookmarkStart w:id="1036" w:name="_Toc133965387"/>
      <w:bookmarkStart w:id="1037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38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5"/>
      <w:bookmarkEnd w:id="1036"/>
      <w:bookmarkEnd w:id="1037"/>
      <w:bookmarkEnd w:id="1038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65pt;height:43.85pt" o:ole="">
            <v:imagedata r:id="rId913" o:title=""/>
          </v:shape>
          <o:OLEObject Type="Embed" ProgID="ChemDraw.Document.6.0" ShapeID="_x0000_i1251" DrawAspect="Content" ObjectID="_1759817670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2pt" o:ole="">
            <v:imagedata r:id="rId915" o:title=""/>
          </v:shape>
          <o:OLEObject Type="Embed" ProgID="ChemDraw.Document.6.0" ShapeID="_x0000_i1252" DrawAspect="Content" ObjectID="_1759817671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5pt;height:38.8pt" o:ole="">
            <v:imagedata r:id="rId917" o:title=""/>
          </v:shape>
          <o:OLEObject Type="Embed" ProgID="ChemDraw.Document.6.0" ShapeID="_x0000_i1253" DrawAspect="Content" ObjectID="_1759817672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5pt;height:36.3pt" o:ole="">
            <v:imagedata r:id="rId919" o:title=""/>
          </v:shape>
          <o:OLEObject Type="Embed" ProgID="ChemDraw.Document.6.0" ShapeID="_x0000_i1254" DrawAspect="Content" ObjectID="_1759817673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9pt;height:43.85pt" o:ole="">
            <v:imagedata r:id="rId921" o:title=""/>
          </v:shape>
          <o:OLEObject Type="Embed" ProgID="ChemDraw.Document.6.0" ShapeID="_x0000_i1255" DrawAspect="Content" ObjectID="_1759817674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1pt;height:40.05pt" o:ole="">
            <v:imagedata r:id="rId923" o:title=""/>
          </v:shape>
          <o:OLEObject Type="Embed" ProgID="ChemDraw.Document.6.0" ShapeID="_x0000_i1256" DrawAspect="Content" ObjectID="_1759817675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39" w:name="_Toc133963331"/>
      <w:bookmarkStart w:id="1040" w:name="_Toc133965388"/>
      <w:bookmarkStart w:id="1041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2" w:name="_Toc148566289"/>
      <w:r>
        <w:t>Ա</w:t>
      </w:r>
      <w:r w:rsidRPr="0073107E">
        <w:t>ՍՏԻՃԱՆԱԿԱՆ ՀԻԴՐՈԼԻԶ</w:t>
      </w:r>
      <w:bookmarkEnd w:id="1039"/>
      <w:bookmarkEnd w:id="1040"/>
      <w:bookmarkEnd w:id="1041"/>
      <w:bookmarkEnd w:id="1042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15pt;height:43.85pt" o:ole="">
            <v:imagedata r:id="rId925" o:title=""/>
          </v:shape>
          <o:OLEObject Type="Embed" ProgID="ChemDraw.Document.6.0" ShapeID="_x0000_i1257" DrawAspect="Content" ObjectID="_1759817676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35pt;height:28.15pt" o:ole="">
            <v:imagedata r:id="rId927" o:title=""/>
          </v:shape>
          <o:OLEObject Type="Embed" ProgID="ChemDraw.Document.6.0" ShapeID="_x0000_i1258" DrawAspect="Content" ObjectID="_1759817677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pt;height:28.15pt" o:ole="">
            <v:imagedata r:id="rId929" o:title=""/>
          </v:shape>
          <o:OLEObject Type="Embed" ProgID="ChemDraw.Document.6.0" ShapeID="_x0000_i1259" DrawAspect="Content" ObjectID="_1759817678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3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4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4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2.8pt;height:43.85pt" o:ole="">
            <v:imagedata r:id="rId931" o:title=""/>
          </v:shape>
          <o:OLEObject Type="Embed" ProgID="ChemDraw.Document.6.0" ShapeID="_x0000_i1260" DrawAspect="Content" ObjectID="_1759817679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5pt;height:36.3pt" o:ole="">
            <v:imagedata r:id="rId933" o:title=""/>
          </v:shape>
          <o:OLEObject Type="Embed" ProgID="ChemDraw.Document.6.0" ShapeID="_x0000_i1261" DrawAspect="Content" ObjectID="_1759817680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5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5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6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6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6pt;height:28.15pt" o:ole="">
            <v:imagedata r:id="rId935" o:title=""/>
          </v:shape>
          <o:OLEObject Type="Embed" ProgID="ChemDraw.Document.6.0" ShapeID="_x0000_i1262" DrawAspect="Content" ObjectID="_1759817681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7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8" w:name="_Toc133963332"/>
      <w:bookmarkStart w:id="1049" w:name="_Toc133965389"/>
      <w:bookmarkStart w:id="1050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1" w:name="_Toc148566290"/>
      <w:r>
        <w:t>Ա</w:t>
      </w:r>
      <w:r w:rsidRPr="00B93A9D">
        <w:t>ՆԴԱՐՁԵԼԻ ՀԻԴՐՈԼԻԶ</w:t>
      </w:r>
      <w:bookmarkEnd w:id="1048"/>
      <w:bookmarkEnd w:id="1049"/>
      <w:bookmarkEnd w:id="1050"/>
      <w:bookmarkEnd w:id="1051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pt;height:61.35pt" o:ole="">
            <v:imagedata r:id="rId937" o:title=""/>
          </v:shape>
          <o:OLEObject Type="Embed" ProgID="ChemDraw.Document.6.0" ShapeID="_x0000_i1263" DrawAspect="Content" ObjectID="_1759817682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2" w:name="_Toc133963333"/>
      <w:bookmarkStart w:id="1053" w:name="_Toc133965390"/>
      <w:bookmarkStart w:id="1054" w:name="_Toc133965646"/>
      <w:bookmarkStart w:id="1055" w:name="_Toc148566291"/>
      <w:r w:rsidRPr="00B93A9D">
        <w:t>Հ</w:t>
      </w:r>
      <w:r>
        <w:t>ԻԴՐՈԼԻԶԻ ԱՍՏԻՃԱՆ</w:t>
      </w:r>
      <w:bookmarkEnd w:id="1052"/>
      <w:bookmarkEnd w:id="1053"/>
      <w:bookmarkEnd w:id="1054"/>
      <w:bookmarkEnd w:id="1055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95hl/K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SncgDK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6" w:name="_Toc133963334"/>
      <w:bookmarkStart w:id="1057" w:name="_Toc133965391"/>
      <w:bookmarkStart w:id="1058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9" w:name="_Toc148566292"/>
      <w:r>
        <w:t>Թ</w:t>
      </w:r>
      <w:r w:rsidRPr="00325ECD">
        <w:t>ԹՎԱՅԻՆ ԱՂԵՐԻ ՀԻԴՐՈԼԻԶԸ</w:t>
      </w:r>
      <w:bookmarkEnd w:id="1056"/>
      <w:bookmarkEnd w:id="1057"/>
      <w:bookmarkEnd w:id="1058"/>
      <w:bookmarkEnd w:id="1059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0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0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1" w:name="_Toc133963335"/>
      <w:bookmarkStart w:id="1062" w:name="_Toc133965392"/>
      <w:bookmarkStart w:id="1063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4" w:name="_Toc148566293"/>
      <w:r>
        <w:t>§5.10. ՀԻԴՐՈԼԻԶԻ ՀԱՍՏԱՏՈՒՆ, ԹԹՎԱՅԻՆ ԱՂԵՐԻ ՀԻԴՐՈԼԻԶԸ ԵՎ ԴՐԱՆՑ ՋՐԱՅԻՆ ԼՈՒԾՈՒՅԹՆԵՐԻ ՄԻՋԱՎԱՅՐԸ</w:t>
      </w:r>
      <w:bookmarkEnd w:id="1064"/>
    </w:p>
    <w:p w14:paraId="4BDCB694" w14:textId="3DCD9F17" w:rsidR="00BF0CD8" w:rsidRPr="00C66342" w:rsidRDefault="00E749F4" w:rsidP="00A50215">
      <w:pPr>
        <w:pStyle w:val="Q-Yentavernagir"/>
      </w:pPr>
      <w:bookmarkStart w:id="1065" w:name="_Toc133963336"/>
      <w:bookmarkStart w:id="1066" w:name="_Toc133965393"/>
      <w:bookmarkStart w:id="1067" w:name="_Toc133965649"/>
      <w:bookmarkStart w:id="1068" w:name="_Toc148566294"/>
      <w:bookmarkEnd w:id="1061"/>
      <w:bookmarkEnd w:id="1062"/>
      <w:bookmarkEnd w:id="1063"/>
      <w:r w:rsidRPr="00C66342">
        <w:t xml:space="preserve">ՀԻԴՐՈԼԻԶԻ </w:t>
      </w:r>
      <w:r w:rsidRPr="00AC1AFB">
        <w:t>ՀԱՍՏԱՏՈՒՆ</w:t>
      </w:r>
      <w:bookmarkEnd w:id="1065"/>
      <w:bookmarkEnd w:id="1066"/>
      <w:bookmarkEnd w:id="1067"/>
      <w:bookmarkEnd w:id="1068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69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69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VSRFZ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3a51v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Kb+mhy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0" w:name="_Toc133963337"/>
      <w:bookmarkStart w:id="1071" w:name="_Toc133965394"/>
      <w:bookmarkStart w:id="1072" w:name="_Toc133965650"/>
      <w:bookmarkStart w:id="1073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0"/>
      <w:bookmarkEnd w:id="1071"/>
      <w:bookmarkEnd w:id="1072"/>
      <w:bookmarkEnd w:id="1073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4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5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5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6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7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8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8"/>
            </m:num>
            <m:den>
              <w:bookmarkStart w:id="1079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9"/>
            </m:den>
          </m:f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0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1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2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2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3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4" w:name="_Hlk103268582"/>
    <w:bookmarkStart w:id="1085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4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6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6"/>
    </w:p>
    <w:bookmarkStart w:id="1087" w:name="_Hlk103269179"/>
    <w:bookmarkEnd w:id="1085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8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8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9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9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7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0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0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1" w:name="_Toc133963338"/>
      <w:bookmarkStart w:id="1092" w:name="_Toc133965395"/>
      <w:bookmarkStart w:id="1093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4" w:name="_Toc148566296"/>
      <w:r w:rsidRPr="007532F7">
        <w:t xml:space="preserve">§5.11. </w:t>
      </w:r>
      <w:r w:rsidR="00BF0CD8" w:rsidRPr="007532F7">
        <w:t>ԷԼԵԿՏՐՈԼԻԶ</w:t>
      </w:r>
      <w:bookmarkEnd w:id="1091"/>
      <w:bookmarkEnd w:id="1092"/>
      <w:bookmarkEnd w:id="1093"/>
      <w:bookmarkEnd w:id="1094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5" w:name="_Toc133963339"/>
      <w:bookmarkStart w:id="1096" w:name="_Toc133965396"/>
      <w:bookmarkStart w:id="1097" w:name="_Toc133965652"/>
      <w:bookmarkStart w:id="1098" w:name="_Toc148566297"/>
      <w:r w:rsidRPr="00AE7E71">
        <w:t>ԷԼԵԿՏՐՈԼԻՏՆԵՐԻ ՋՐԱՅԻՆ ԼՈՒԾՈՒՅԹՆԵՐԻ ԷԼԵԿՏՐՈԼԻԶԸ</w:t>
      </w:r>
      <w:bookmarkEnd w:id="1095"/>
      <w:bookmarkEnd w:id="1096"/>
      <w:bookmarkEnd w:id="1097"/>
      <w:bookmarkEnd w:id="1098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2pt" o:ole="">
            <v:imagedata r:id="rId952" o:title=""/>
          </v:shape>
          <o:OLEObject Type="Embed" ProgID="ChemDraw.Document.6.0" ShapeID="_x0000_i1264" DrawAspect="Content" ObjectID="_1759817683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pt;height:38.8pt" o:ole="">
            <v:imagedata r:id="rId954" o:title=""/>
          </v:shape>
          <o:OLEObject Type="Embed" ProgID="ChemDraw.Document.6.0" ShapeID="_x0000_i1265" DrawAspect="Content" ObjectID="_1759817684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9" w:name="_Toc133963340"/>
      <w:bookmarkStart w:id="1100" w:name="_Toc133965397"/>
      <w:bookmarkStart w:id="1101" w:name="_Toc133965653"/>
      <w:bookmarkStart w:id="1102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099"/>
      <w:bookmarkEnd w:id="1100"/>
      <w:bookmarkEnd w:id="1101"/>
      <w:bookmarkEnd w:id="1102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RyjvAZ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P2io4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3" w:name="_Toc148566299"/>
      <w:r w:rsidRPr="0025216B">
        <w:t>ԽՆԴԻՐՆԵՐ ԷԼԵԿՏՐՈԼԻԶԻ ՎԵՐԱԲԵՐՅԱԼ</w:t>
      </w:r>
      <w:bookmarkEnd w:id="1103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4" w:name="_Toc133963341"/>
      <w:bookmarkStart w:id="1105" w:name="_Toc133965398"/>
      <w:bookmarkStart w:id="1106" w:name="_Toc133965654"/>
      <w:bookmarkStart w:id="1107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4"/>
      <w:bookmarkEnd w:id="1105"/>
      <w:bookmarkEnd w:id="1106"/>
      <w:bookmarkEnd w:id="1107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8" w:name="_Toc133963342"/>
      <w:bookmarkStart w:id="1109" w:name="_Toc133965399"/>
      <w:bookmarkStart w:id="1110" w:name="_Toc133965655"/>
      <w:bookmarkStart w:id="1111" w:name="_Toc148566301"/>
      <w:r w:rsidRPr="0004270A">
        <w:t>Խ</w:t>
      </w:r>
      <w:r>
        <w:t>ԱՌՆՈՒՐԴՆԵՐԻ ԲԱԺԱՆՄԱՆ ՄԵԹՈԴՆԵՐԸ</w:t>
      </w:r>
      <w:bookmarkEnd w:id="1108"/>
      <w:bookmarkEnd w:id="1109"/>
      <w:bookmarkEnd w:id="1110"/>
      <w:bookmarkEnd w:id="1111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2" w:name="_Toc133963343"/>
      <w:bookmarkStart w:id="1113" w:name="_Toc133965400"/>
      <w:bookmarkStart w:id="1114" w:name="_Toc133965656"/>
      <w:bookmarkStart w:id="1115" w:name="_Toc148566302"/>
      <w:r w:rsidRPr="0004270A">
        <w:t>Ա</w:t>
      </w:r>
      <w:r>
        <w:t>ՆՀԱՄԱՍԵՌ ԽԱՌՆՈՒՐԴՆԵՐԻ ԲԱԺԱՆՈՒՄԸ</w:t>
      </w:r>
      <w:bookmarkEnd w:id="1112"/>
      <w:bookmarkEnd w:id="1113"/>
      <w:bookmarkEnd w:id="1114"/>
      <w:bookmarkEnd w:id="1115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6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7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6"/>
      <w:bookmarkEnd w:id="1117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18" w:name="_Toc133963344"/>
      <w:bookmarkStart w:id="1119" w:name="_Toc133965401"/>
      <w:bookmarkStart w:id="1120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1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8"/>
      <w:bookmarkEnd w:id="1119"/>
      <w:bookmarkEnd w:id="1120"/>
      <w:bookmarkEnd w:id="1121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2" w:name="_Toc133963345"/>
      <w:bookmarkStart w:id="1123" w:name="_Toc133965402"/>
      <w:bookmarkStart w:id="1124" w:name="_Toc133965658"/>
      <w:bookmarkStart w:id="1125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2"/>
      <w:bookmarkEnd w:id="1123"/>
      <w:bookmarkEnd w:id="1124"/>
      <w:bookmarkEnd w:id="1125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6" w:name="_Toc133963346"/>
      <w:bookmarkStart w:id="1127" w:name="_Toc133965403"/>
      <w:bookmarkStart w:id="1128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9" w:name="_Toc148566305"/>
      <w:r w:rsidRPr="008B45ED">
        <w:t>Կ</w:t>
      </w:r>
      <w:r>
        <w:t>ՈԼՈԻԴ ՀԱՄԱԿԱՐԳԵՐ</w:t>
      </w:r>
      <w:bookmarkEnd w:id="1126"/>
      <w:bookmarkEnd w:id="1127"/>
      <w:bookmarkEnd w:id="1128"/>
      <w:bookmarkEnd w:id="1129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5185805E" w:rsidR="006D43F1" w:rsidRDefault="000464C1">
          <w:r>
            <w:fldChar w:fldCharType="end"/>
          </w:r>
        </w:p>
      </w:sdtContent>
    </w:sdt>
    <w:sectPr w:rsidR="006D43F1" w:rsidSect="002C5C19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DD9BB4" w14:textId="77777777" w:rsidR="00BB0437" w:rsidRDefault="00BB0437" w:rsidP="00D34853">
      <w:pPr>
        <w:spacing w:after="0" w:line="240" w:lineRule="auto"/>
      </w:pPr>
      <w:r>
        <w:separator/>
      </w:r>
    </w:p>
  </w:endnote>
  <w:endnote w:type="continuationSeparator" w:id="0">
    <w:p w14:paraId="0F1A4A7F" w14:textId="77777777" w:rsidR="00BB0437" w:rsidRDefault="00BB0437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EDABD5" w14:textId="77777777" w:rsidR="00BB0437" w:rsidRDefault="00BB0437" w:rsidP="00D34853">
      <w:pPr>
        <w:spacing w:after="0" w:line="240" w:lineRule="auto"/>
      </w:pPr>
      <w:r>
        <w:separator/>
      </w:r>
    </w:p>
  </w:footnote>
  <w:footnote w:type="continuationSeparator" w:id="0">
    <w:p w14:paraId="48B58462" w14:textId="77777777" w:rsidR="00BB0437" w:rsidRDefault="00BB0437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181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0437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25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ED31679-CDDD-4267-B09B-CD273705BEA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ԷԼԵԿՏՐՈՆԱՅԻՆ ԱՄՊ, ՕՐԲԻՏԱԼ</a:t>
          </a:r>
          <a:endParaRPr lang="en-US" sz="1300" b="1"/>
        </a:p>
      </dgm:t>
    </dgm:pt>
    <dgm:pt modelId="{1488CFD7-50DF-4A7E-A432-3B27661CEA4F}" type="parTrans" cxnId="{F02B7154-DA12-4897-A58C-6FD00BD1636E}">
      <dgm:prSet/>
      <dgm:spPr/>
      <dgm:t>
        <a:bodyPr/>
        <a:lstStyle/>
        <a:p>
          <a:endParaRPr lang="en-US"/>
        </a:p>
      </dgm:t>
    </dgm:pt>
    <dgm:pt modelId="{26B9AEC8-EF51-44A8-BB57-AD67DBE0F360}" type="sibTrans" cxnId="{F02B7154-DA12-4897-A58C-6FD00BD1636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F02B7154-DA12-4897-A58C-6FD00BD1636E}" srcId="{6C656277-D81F-4A89-87A4-0EEB808D4234}" destId="{1ED31679-CDDD-4267-B09B-CD273705BEA4}" srcOrd="1" destOrd="0" parTransId="{1488CFD7-50DF-4A7E-A432-3B27661CEA4F}" sibTransId="{26B9AEC8-EF51-44A8-BB57-AD67DBE0F36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5E7CCAC9-65B1-4B1C-820A-B51092079BC5}" type="presOf" srcId="{1ED31679-CDDD-4267-B09B-CD273705BEA4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F003968-28CA-45B0-858E-84E99D8DFBD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ՎԱՆՏԱՅԻՆ ԹՎԵՐԸ</a:t>
          </a:r>
          <a:endParaRPr lang="en-US" sz="1300" b="1"/>
        </a:p>
      </dgm:t>
    </dgm:pt>
    <dgm:pt modelId="{F3433967-8025-463C-9F1E-CBA83BE5AD57}" type="parTrans" cxnId="{041557D1-93C8-4860-B199-7042243DE0E1}">
      <dgm:prSet/>
      <dgm:spPr/>
      <dgm:t>
        <a:bodyPr/>
        <a:lstStyle/>
        <a:p>
          <a:endParaRPr lang="en-US"/>
        </a:p>
      </dgm:t>
    </dgm:pt>
    <dgm:pt modelId="{C57EE1AD-8C89-4811-88CA-E7B1777ABE77}" type="sibTrans" cxnId="{041557D1-93C8-4860-B199-7042243DE0E1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076F59-E475-445C-8F1A-DB7D162DA67E}" type="presOf" srcId="{8F003968-28CA-45B0-858E-84E99D8DFBD4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041557D1-93C8-4860-B199-7042243DE0E1}" srcId="{6C656277-D81F-4A89-87A4-0EEB808D4234}" destId="{8F003968-28CA-45B0-858E-84E99D8DFBD4}" srcOrd="1" destOrd="0" parTransId="{F3433967-8025-463C-9F1E-CBA83BE5AD57}" sibTransId="{C57EE1AD-8C89-4811-88CA-E7B1777ABE77}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604C528-5236-441C-8E31-3F0D495883A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ԿԱՌՈՒՑՎԱԾՔՆԵՐԸ</a:t>
          </a:r>
          <a:endParaRPr lang="en-US" sz="1300">
            <a:effectLst/>
          </a:endParaRPr>
        </a:p>
      </dgm:t>
    </dgm:pt>
    <dgm:pt modelId="{E610B0FA-9D91-4381-ABF1-16CAAAF8B58C}" type="parTrans" cxnId="{7E12B6B1-ABBD-48DE-9B7A-5846B5446495}">
      <dgm:prSet/>
      <dgm:spPr/>
      <dgm:t>
        <a:bodyPr/>
        <a:lstStyle/>
        <a:p>
          <a:endParaRPr lang="en-US"/>
        </a:p>
      </dgm:t>
    </dgm:pt>
    <dgm:pt modelId="{A17FF381-D75B-4EED-BBCE-A766F5055D7D}" type="sibTrans" cxnId="{7E12B6B1-ABBD-48DE-9B7A-5846B544649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E12B6B1-ABBD-48DE-9B7A-5846B5446495}" srcId="{6C656277-D81F-4A89-87A4-0EEB808D4234}" destId="{8604C528-5236-441C-8E31-3F0D495883AC}" srcOrd="1" destOrd="0" parTransId="{E610B0FA-9D91-4381-ABF1-16CAAAF8B58C}" sibTransId="{A17FF381-D75B-4EED-BBCE-A766F5055D7D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7BDE42CC-F356-42D4-BA77-F01274DE975B}" type="presOf" srcId="{8604C528-5236-441C-8E31-3F0D495883AC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DAC7D57-24DB-4CE4-BF2C-E9E206234E4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ԱՅԻՆ ԲԱՆԱՁԵՎԵՐԸ</a:t>
          </a:r>
          <a:endParaRPr lang="en-US" sz="1300">
            <a:effectLst/>
          </a:endParaRPr>
        </a:p>
      </dgm:t>
    </dgm:pt>
    <dgm:pt modelId="{1B7D5260-229B-4F75-8588-13A420D81D5D}" type="parTrans" cxnId="{2F969D7F-4284-4A9F-9B01-75A2D9A88529}">
      <dgm:prSet/>
      <dgm:spPr/>
    </dgm:pt>
    <dgm:pt modelId="{BB321073-23AF-485A-A104-A00BB2D31189}" type="sibTrans" cxnId="{2F969D7F-4284-4A9F-9B01-75A2D9A88529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969D7F-4284-4A9F-9B01-75A2D9A88529}" srcId="{6C656277-D81F-4A89-87A4-0EEB808D4234}" destId="{6DAC7D57-24DB-4CE4-BF2C-E9E206234E4D}" srcOrd="1" destOrd="0" parTransId="{1B7D5260-229B-4F75-8588-13A420D81D5D}" sibTransId="{BB321073-23AF-485A-A104-A00BB2D3118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114D96FE-F222-4444-9568-EE6CA8E9B232}" type="presOf" srcId="{6DAC7D57-24DB-4CE4-BF2C-E9E206234E4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574" y="0"/>
          <a:ext cx="1736548" cy="870777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3</a:t>
          </a:r>
        </a:p>
      </dsp:txBody>
      <dsp:txXfrm>
        <a:off x="458963" y="0"/>
        <a:ext cx="865771" cy="870777"/>
      </dsp:txXfrm>
    </dsp:sp>
    <dsp:sp modelId="{F1E61D02-B0A9-4B47-9D57-F64779A773B6}">
      <dsp:nvSpPr>
        <dsp:cNvPr id="0" name=""/>
        <dsp:cNvSpPr/>
      </dsp:nvSpPr>
      <dsp:spPr>
        <a:xfrm>
          <a:off x="1311071" y="0"/>
          <a:ext cx="3698497" cy="870777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5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46460" y="0"/>
        <a:ext cx="2827720" cy="870777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ԿԱՌՈՒՑՎԱԾՔՆ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ԱՅԻՆ ԲԱՆԱՁԵՎԵՐ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92</TotalTime>
  <Pages>345</Pages>
  <Words>73104</Words>
  <Characters>416693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09</cp:revision>
  <cp:lastPrinted>2023-08-23T18:36:00Z</cp:lastPrinted>
  <dcterms:created xsi:type="dcterms:W3CDTF">2023-10-21T06:55:00Z</dcterms:created>
  <dcterms:modified xsi:type="dcterms:W3CDTF">2023-10-26T09:09:00Z</dcterms:modified>
</cp:coreProperties>
</file>